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5F9B12" w14:textId="617B377B" w:rsidR="00F12706" w:rsidRDefault="000B0BF8">
      <w:r>
        <w:t>Geometr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Student Name:  _____________________________</w:t>
      </w:r>
    </w:p>
    <w:p w14:paraId="39CCD682" w14:textId="32438C2D" w:rsidR="00F12706" w:rsidRDefault="00F12706">
      <w:r>
        <w:t>Formative Assessment #</w:t>
      </w:r>
      <w:r w:rsidR="00643EC2">
        <w:t>2</w:t>
      </w:r>
    </w:p>
    <w:p w14:paraId="024E1252" w14:textId="77777777" w:rsidR="000B0BF8" w:rsidRDefault="00F12706">
      <w:r>
        <w:t>Unit 4 -- Circles</w:t>
      </w:r>
      <w:r w:rsidR="000B0BF8">
        <w:tab/>
      </w:r>
      <w:r w:rsidR="000B0BF8">
        <w:tab/>
      </w:r>
      <w:r w:rsidR="000B0BF8">
        <w:tab/>
      </w:r>
      <w:r w:rsidR="000B0BF8">
        <w:tab/>
      </w:r>
      <w:r w:rsidR="000B0BF8">
        <w:tab/>
      </w:r>
      <w:r w:rsidR="000B0BF8">
        <w:tab/>
        <w:t>Date:  ______________________</w:t>
      </w:r>
      <w:proofErr w:type="gramStart"/>
      <w:r w:rsidR="000B0BF8">
        <w:t>_  Block</w:t>
      </w:r>
      <w:proofErr w:type="gramEnd"/>
      <w:r w:rsidR="000B0BF8">
        <w:t>:  ______</w:t>
      </w:r>
    </w:p>
    <w:p w14:paraId="5EB92320" w14:textId="52CE41C3" w:rsidR="001F63C6" w:rsidRDefault="001F63C6"/>
    <w:p w14:paraId="4DBDAFAE" w14:textId="4DCA1E89" w:rsidR="001F63C6" w:rsidRPr="001F63C6" w:rsidRDefault="001F63C6">
      <w:pPr>
        <w:rPr>
          <w:b/>
          <w:bCs/>
        </w:rPr>
      </w:pPr>
      <w:r>
        <w:rPr>
          <w:b/>
          <w:bCs/>
        </w:rPr>
        <w:t>****</w:t>
      </w:r>
      <w:r w:rsidRPr="001F63C6">
        <w:rPr>
          <w:b/>
          <w:bCs/>
        </w:rPr>
        <w:t>ALL work must be shown for credit!!!</w:t>
      </w:r>
      <w:r>
        <w:rPr>
          <w:b/>
          <w:bCs/>
        </w:rPr>
        <w:t>****</w:t>
      </w:r>
    </w:p>
    <w:p w14:paraId="3D4F8F57" w14:textId="7BC48AA9" w:rsidR="001F63C6" w:rsidRDefault="001F63C6"/>
    <w:p w14:paraId="2B2E9642" w14:textId="53EC1269" w:rsidR="00AD154F" w:rsidRDefault="00643EC2">
      <w:pPr>
        <w:rPr>
          <w:b/>
          <w:bCs/>
        </w:rPr>
      </w:pPr>
      <w:r>
        <w:rPr>
          <w:b/>
          <w:bCs/>
        </w:rPr>
        <w:t>Quiz 1 Revisited</w:t>
      </w:r>
    </w:p>
    <w:p w14:paraId="4D2907F3" w14:textId="514A2FA8" w:rsidR="00363E3B" w:rsidRDefault="00363E3B">
      <w:r>
        <w:rPr>
          <w:noProof/>
        </w:rPr>
        <w:drawing>
          <wp:anchor distT="0" distB="0" distL="114300" distR="114300" simplePos="0" relativeHeight="251715584" behindDoc="0" locked="0" layoutInCell="1" allowOverlap="1" wp14:anchorId="72208371" wp14:editId="4991869E">
            <wp:simplePos x="0" y="0"/>
            <wp:positionH relativeFrom="margin">
              <wp:posOffset>3481705</wp:posOffset>
            </wp:positionH>
            <wp:positionV relativeFrom="paragraph">
              <wp:posOffset>68820</wp:posOffset>
            </wp:positionV>
            <wp:extent cx="3376295" cy="177419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6295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D635B65" w14:textId="15D51C5A" w:rsidR="00363E3B" w:rsidRDefault="00363E3B">
      <w:r>
        <w:t>For #s 1 and 2, f</w:t>
      </w:r>
      <w:r w:rsidR="00823950">
        <w:t>ill in the blank</w:t>
      </w:r>
      <w:r>
        <w:t xml:space="preserve"> with one of the words below:</w:t>
      </w:r>
    </w:p>
    <w:p w14:paraId="7D277A9C" w14:textId="78945323" w:rsidR="00363E3B" w:rsidRDefault="00363E3B"/>
    <w:p w14:paraId="6D4765CE" w14:textId="72FED217" w:rsidR="00643EC2" w:rsidRDefault="00363E3B">
      <w:r>
        <w:t xml:space="preserve"> </w:t>
      </w:r>
      <w:r>
        <w:tab/>
        <w:t>Tangent</w:t>
      </w:r>
      <w:r>
        <w:tab/>
        <w:t>Semicircle</w:t>
      </w:r>
      <w:r>
        <w:tab/>
        <w:t>Diameter</w:t>
      </w:r>
    </w:p>
    <w:p w14:paraId="51B8D8EF" w14:textId="1D9FF9FC" w:rsidR="00363E3B" w:rsidRDefault="00363E3B"/>
    <w:p w14:paraId="024CFB88" w14:textId="1D57071E" w:rsidR="00363E3B" w:rsidRDefault="00363E3B">
      <w:r>
        <w:tab/>
        <w:t>Radius</w:t>
      </w:r>
      <w:r>
        <w:tab/>
      </w:r>
      <w:r>
        <w:tab/>
        <w:t>Secant</w:t>
      </w:r>
      <w:r>
        <w:tab/>
      </w:r>
      <w:r>
        <w:tab/>
        <w:t>Chord</w:t>
      </w:r>
    </w:p>
    <w:p w14:paraId="21FADC8C" w14:textId="56702DE1" w:rsidR="00363E3B" w:rsidRPr="00823950" w:rsidRDefault="00363E3B"/>
    <w:p w14:paraId="587B9B0A" w14:textId="701E54DA" w:rsidR="00643EC2" w:rsidRDefault="00643EC2">
      <w:r>
        <w:t xml:space="preserve">1. </w:t>
      </w:r>
      <w:r w:rsidR="00363E3B">
        <w:t xml:space="preserve"> </w:t>
      </w:r>
      <w:r w:rsidR="00363E3B" w:rsidRPr="00363E3B">
        <w:rPr>
          <w:position w:val="-6"/>
        </w:rPr>
        <w:object w:dxaOrig="440" w:dyaOrig="340" w14:anchorId="5D2C4E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85pt;height:16.85pt" o:ole="">
            <v:imagedata r:id="rId5" o:title=""/>
          </v:shape>
          <o:OLEObject Type="Embed" ProgID="Equation.DSMT4" ShapeID="_x0000_i1025" DrawAspect="Content" ObjectID="_1645516795" r:id="rId6"/>
        </w:object>
      </w:r>
      <w:r w:rsidR="00363E3B">
        <w:t xml:space="preserve"> is a _____________________.</w:t>
      </w:r>
      <w:r>
        <w:t xml:space="preserve"> </w:t>
      </w:r>
    </w:p>
    <w:p w14:paraId="371933D2" w14:textId="32771131" w:rsidR="00823950" w:rsidRDefault="00823950"/>
    <w:p w14:paraId="4258518B" w14:textId="1BA154CC" w:rsidR="00823950" w:rsidRPr="006D34B9" w:rsidRDefault="00823950">
      <w:r>
        <w:t>2.</w:t>
      </w:r>
      <w:r w:rsidR="00363E3B">
        <w:t xml:space="preserve">  </w:t>
      </w:r>
      <w:r w:rsidR="00363E3B" w:rsidRPr="00363E3B">
        <w:rPr>
          <w:position w:val="-4"/>
        </w:rPr>
        <w:object w:dxaOrig="380" w:dyaOrig="320" w14:anchorId="1C628485">
          <v:shape id="_x0000_i1026" type="#_x0000_t75" style="width:19.15pt;height:15.95pt" o:ole="">
            <v:imagedata r:id="rId7" o:title=""/>
          </v:shape>
          <o:OLEObject Type="Embed" ProgID="Equation.DSMT4" ShapeID="_x0000_i1026" DrawAspect="Content" ObjectID="_1645516796" r:id="rId8"/>
        </w:object>
      </w:r>
      <w:r w:rsidR="00363E3B">
        <w:t xml:space="preserve"> is a _</w:t>
      </w:r>
      <w:r w:rsidR="006D34B9" w:rsidRPr="006D34B9">
        <w:rPr>
          <w:u w:val="single"/>
        </w:rPr>
        <w:t>_______</w:t>
      </w:r>
      <w:r w:rsidR="00363E3B" w:rsidRPr="006D34B9">
        <w:rPr>
          <w:u w:val="single"/>
        </w:rPr>
        <w:t>____________</w:t>
      </w:r>
      <w:proofErr w:type="gramStart"/>
      <w:r w:rsidR="00363E3B" w:rsidRPr="006D34B9">
        <w:rPr>
          <w:u w:val="single"/>
        </w:rPr>
        <w:t>_</w:t>
      </w:r>
      <w:r w:rsidR="006D34B9">
        <w:rPr>
          <w:u w:val="single"/>
        </w:rPr>
        <w:t xml:space="preserve"> </w:t>
      </w:r>
      <w:r w:rsidR="006D34B9">
        <w:t>.</w:t>
      </w:r>
      <w:proofErr w:type="gramEnd"/>
    </w:p>
    <w:p w14:paraId="4D4B3F6E" w14:textId="37CA8D46" w:rsidR="00363E3B" w:rsidRDefault="00363E3B"/>
    <w:p w14:paraId="0F98702C" w14:textId="0F731D9F" w:rsidR="00363E3B" w:rsidRDefault="00363E3B"/>
    <w:p w14:paraId="5667B65E" w14:textId="5B25F80E" w:rsidR="00E20061" w:rsidRDefault="00E20061">
      <w:r>
        <w:rPr>
          <w:noProof/>
        </w:rPr>
        <w:drawing>
          <wp:anchor distT="0" distB="0" distL="114300" distR="114300" simplePos="0" relativeHeight="251716608" behindDoc="1" locked="0" layoutInCell="1" allowOverlap="1" wp14:anchorId="6BE508F6" wp14:editId="49498E12">
            <wp:simplePos x="0" y="0"/>
            <wp:positionH relativeFrom="column">
              <wp:posOffset>5160330</wp:posOffset>
            </wp:positionH>
            <wp:positionV relativeFrom="paragraph">
              <wp:posOffset>35115</wp:posOffset>
            </wp:positionV>
            <wp:extent cx="1658620" cy="1327150"/>
            <wp:effectExtent l="0" t="0" r="0" b="6350"/>
            <wp:wrapTight wrapText="bothSides">
              <wp:wrapPolygon edited="0">
                <wp:start x="0" y="0"/>
                <wp:lineTo x="0" y="21393"/>
                <wp:lineTo x="21335" y="21393"/>
                <wp:lineTo x="21335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8620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AEC6ACA" w14:textId="59F64A0E" w:rsidR="00363E3B" w:rsidRPr="00643EC2" w:rsidRDefault="00363E3B" w:rsidP="00E20061">
      <w:pPr>
        <w:ind w:left="360" w:hanging="360"/>
      </w:pPr>
      <w:r>
        <w:t>3.</w:t>
      </w:r>
      <w:r w:rsidR="00E20061">
        <w:t xml:space="preserve">  Use the image to the right, is segment FG tangent to Circle H?  Justify answer with work and/or explanation.  </w:t>
      </w:r>
    </w:p>
    <w:p w14:paraId="2A005810" w14:textId="7097AF67" w:rsidR="00063C11" w:rsidRDefault="00063C11"/>
    <w:p w14:paraId="6C9D8809" w14:textId="7A9A8750" w:rsidR="00643EC2" w:rsidRDefault="00643EC2"/>
    <w:p w14:paraId="1D63D38D" w14:textId="5B649707" w:rsidR="00643EC2" w:rsidRDefault="00643EC2"/>
    <w:p w14:paraId="3224F044" w14:textId="47459C21" w:rsidR="00643EC2" w:rsidRDefault="00643EC2"/>
    <w:p w14:paraId="0F9D55A8" w14:textId="686D3D6B" w:rsidR="00643EC2" w:rsidRDefault="00643EC2"/>
    <w:p w14:paraId="6F2E8A15" w14:textId="191CFF79" w:rsidR="00643EC2" w:rsidRDefault="00643EC2"/>
    <w:p w14:paraId="7365320E" w14:textId="11D7FC47" w:rsidR="00E20061" w:rsidRDefault="000B1EFD">
      <w:r>
        <w:rPr>
          <w:noProof/>
        </w:rPr>
        <w:drawing>
          <wp:anchor distT="0" distB="0" distL="114300" distR="114300" simplePos="0" relativeHeight="251717632" behindDoc="0" locked="0" layoutInCell="1" allowOverlap="1" wp14:anchorId="0B214874" wp14:editId="65D49776">
            <wp:simplePos x="0" y="0"/>
            <wp:positionH relativeFrom="column">
              <wp:posOffset>2964727</wp:posOffset>
            </wp:positionH>
            <wp:positionV relativeFrom="paragraph">
              <wp:posOffset>8015</wp:posOffset>
            </wp:positionV>
            <wp:extent cx="1127760" cy="124333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7760" cy="1243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0061">
        <w:t xml:space="preserve">4.  </w:t>
      </w:r>
      <w:r>
        <w:t xml:space="preserve">Find the perimeter of the triangle.  </w:t>
      </w:r>
    </w:p>
    <w:p w14:paraId="7070A518" w14:textId="5D0B9712" w:rsidR="00643EC2" w:rsidRDefault="000B1EFD" w:rsidP="000B1EFD">
      <w:pPr>
        <w:tabs>
          <w:tab w:val="left" w:pos="7666"/>
        </w:tabs>
      </w:pPr>
      <w:r>
        <w:tab/>
        <w:t xml:space="preserve">  Perimeter = ___________</w:t>
      </w:r>
    </w:p>
    <w:p w14:paraId="6FA04761" w14:textId="25D65925" w:rsidR="00643EC2" w:rsidRDefault="00643EC2"/>
    <w:p w14:paraId="2B26AC32" w14:textId="7D8753DE" w:rsidR="000B1EFD" w:rsidRDefault="000B1EFD"/>
    <w:p w14:paraId="36C633F6" w14:textId="1B86296F" w:rsidR="000B1EFD" w:rsidRDefault="000B1EFD"/>
    <w:p w14:paraId="3EC7321C" w14:textId="7ADA2752" w:rsidR="000B1EFD" w:rsidRDefault="000B1EFD"/>
    <w:p w14:paraId="1E237C1D" w14:textId="5D2EAD91" w:rsidR="000B1EFD" w:rsidRDefault="000B1EFD"/>
    <w:p w14:paraId="58B3F9A8" w14:textId="0B7D8B9C" w:rsidR="000B1EFD" w:rsidRDefault="000B1EFD"/>
    <w:p w14:paraId="6A619086" w14:textId="090D90D0" w:rsidR="000B1EFD" w:rsidRDefault="000B1EFD"/>
    <w:p w14:paraId="06962976" w14:textId="60C1E157" w:rsidR="000B1EFD" w:rsidRDefault="000B1EFD"/>
    <w:p w14:paraId="18E5F51B" w14:textId="22EFCF5D" w:rsidR="000B1EFD" w:rsidRDefault="00C70466">
      <w:r>
        <w:rPr>
          <w:noProof/>
        </w:rPr>
        <w:drawing>
          <wp:anchor distT="0" distB="0" distL="114300" distR="114300" simplePos="0" relativeHeight="251718656" behindDoc="0" locked="0" layoutInCell="1" allowOverlap="1" wp14:anchorId="41742942" wp14:editId="5756E8DE">
            <wp:simplePos x="0" y="0"/>
            <wp:positionH relativeFrom="column">
              <wp:posOffset>1699233</wp:posOffset>
            </wp:positionH>
            <wp:positionV relativeFrom="paragraph">
              <wp:posOffset>56515</wp:posOffset>
            </wp:positionV>
            <wp:extent cx="1610360" cy="1549400"/>
            <wp:effectExtent l="0" t="0" r="889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360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B1EFD">
        <w:t xml:space="preserve">5.  Find the length of </w:t>
      </w:r>
      <w:r w:rsidRPr="00C70466">
        <w:rPr>
          <w:position w:val="-4"/>
        </w:rPr>
        <w:object w:dxaOrig="400" w:dyaOrig="320" w14:anchorId="5320BF59">
          <v:shape id="_x0000_i1027" type="#_x0000_t75" style="width:20.05pt;height:15.95pt" o:ole="">
            <v:imagedata r:id="rId12" o:title=""/>
          </v:shape>
          <o:OLEObject Type="Embed" ProgID="Equation.DSMT4" ShapeID="_x0000_i1027" DrawAspect="Content" ObjectID="_1645516797" r:id="rId13"/>
        </w:object>
      </w:r>
      <w:r>
        <w:tab/>
      </w:r>
      <w:r>
        <w:tab/>
      </w:r>
      <w:r>
        <w:tab/>
      </w:r>
      <w:r>
        <w:tab/>
      </w:r>
      <w:r>
        <w:tab/>
        <w:t>6.   If AB = 5, AD = 8 and DE =2, then find BC.</w:t>
      </w:r>
    </w:p>
    <w:p w14:paraId="52937803" w14:textId="088185C6" w:rsidR="00C70466" w:rsidRDefault="00C70466">
      <w:r>
        <w:rPr>
          <w:noProof/>
        </w:rPr>
        <w:drawing>
          <wp:anchor distT="0" distB="0" distL="114300" distR="114300" simplePos="0" relativeHeight="251719680" behindDoc="0" locked="0" layoutInCell="1" allowOverlap="1" wp14:anchorId="6547CFCC" wp14:editId="187061BF">
            <wp:simplePos x="0" y="0"/>
            <wp:positionH relativeFrom="margin">
              <wp:posOffset>5324235</wp:posOffset>
            </wp:positionH>
            <wp:positionV relativeFrom="paragraph">
              <wp:posOffset>17780</wp:posOffset>
            </wp:positionV>
            <wp:extent cx="1435689" cy="1823325"/>
            <wp:effectExtent l="0" t="0" r="0" b="571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5689" cy="1823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2463BF02" w14:textId="161B7CCE" w:rsidR="00C70466" w:rsidRDefault="00C70466">
      <w:r>
        <w:tab/>
      </w:r>
    </w:p>
    <w:p w14:paraId="378FA176" w14:textId="1C31EF4E" w:rsidR="00C70466" w:rsidRDefault="00C70466"/>
    <w:p w14:paraId="42B64918" w14:textId="661EFBAD" w:rsidR="00C70466" w:rsidRDefault="00C70466"/>
    <w:p w14:paraId="4DAA1382" w14:textId="10BB3F24" w:rsidR="00C70466" w:rsidRDefault="00C70466"/>
    <w:p w14:paraId="7A72048B" w14:textId="032538BE" w:rsidR="00C70466" w:rsidRDefault="00C70466"/>
    <w:p w14:paraId="45FE8865" w14:textId="50C36D73" w:rsidR="00C70466" w:rsidRDefault="00C70466"/>
    <w:p w14:paraId="744AAEB0" w14:textId="701C94F0" w:rsidR="00C70466" w:rsidRDefault="00C70466"/>
    <w:p w14:paraId="138AB6E6" w14:textId="2A62946F" w:rsidR="00C70466" w:rsidRDefault="00C70466"/>
    <w:p w14:paraId="22E53B12" w14:textId="77777777" w:rsidR="00C70466" w:rsidRDefault="00C70466"/>
    <w:p w14:paraId="053890D3" w14:textId="25442DC7" w:rsidR="00C70466" w:rsidRDefault="00C70466">
      <w:r>
        <w:tab/>
      </w:r>
      <w:r>
        <w:tab/>
      </w:r>
      <w:r>
        <w:tab/>
      </w:r>
      <w:r>
        <w:tab/>
      </w:r>
    </w:p>
    <w:p w14:paraId="439D02F6" w14:textId="4089C6EB" w:rsidR="00C70466" w:rsidRDefault="00C70466">
      <w:r>
        <w:tab/>
      </w:r>
      <w:r>
        <w:tab/>
      </w:r>
      <w:r>
        <w:tab/>
      </w:r>
      <w:r>
        <w:tab/>
      </w:r>
      <w:r>
        <w:tab/>
        <w:t>BD = 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C = _______</w:t>
      </w:r>
    </w:p>
    <w:p w14:paraId="08825A6A" w14:textId="21C0253B" w:rsidR="00AD154F" w:rsidRPr="00AD154F" w:rsidRDefault="00AD154F" w:rsidP="00076267">
      <w:pPr>
        <w:rPr>
          <w:b/>
          <w:bCs/>
        </w:rPr>
      </w:pPr>
      <w:r>
        <w:rPr>
          <w:b/>
          <w:bCs/>
        </w:rPr>
        <w:lastRenderedPageBreak/>
        <w:t xml:space="preserve">I can use </w:t>
      </w:r>
      <w:r w:rsidR="00C70466">
        <w:rPr>
          <w:b/>
          <w:bCs/>
        </w:rPr>
        <w:t>the relationship between central angles and their arcs to determine missing measures.</w:t>
      </w:r>
      <w:r>
        <w:rPr>
          <w:b/>
          <w:bCs/>
        </w:rPr>
        <w:t xml:space="preserve">  </w:t>
      </w:r>
    </w:p>
    <w:p w14:paraId="50C690B1" w14:textId="7F763A57" w:rsidR="003B0311" w:rsidRDefault="003522E5" w:rsidP="003B0311">
      <w:pPr>
        <w:tabs>
          <w:tab w:val="left" w:pos="919"/>
        </w:tabs>
        <w:rPr>
          <w:szCs w:val="24"/>
        </w:rPr>
      </w:pPr>
      <w:r>
        <w:rPr>
          <w:noProof/>
        </w:rPr>
        <w:drawing>
          <wp:anchor distT="0" distB="0" distL="114300" distR="114300" simplePos="0" relativeHeight="251722752" behindDoc="0" locked="0" layoutInCell="1" allowOverlap="1" wp14:anchorId="639A554E" wp14:editId="708349A3">
            <wp:simplePos x="0" y="0"/>
            <wp:positionH relativeFrom="column">
              <wp:posOffset>1705603</wp:posOffset>
            </wp:positionH>
            <wp:positionV relativeFrom="paragraph">
              <wp:posOffset>177861</wp:posOffset>
            </wp:positionV>
            <wp:extent cx="1506210" cy="1615257"/>
            <wp:effectExtent l="0" t="0" r="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9102" cy="16290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ED3E90" w14:textId="75A90720" w:rsidR="003522E5" w:rsidRDefault="00DD685E" w:rsidP="003522E5">
      <w:pPr>
        <w:pStyle w:val="NoSpacing"/>
        <w:rPr>
          <w:rFonts w:ascii="Times New Roman" w:eastAsiaTheme="minorEastAsia" w:hAnsi="Times New Roman" w:cs="Times New Roman"/>
        </w:rPr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7B77F2F6" wp14:editId="1B80E763">
            <wp:simplePos x="0" y="0"/>
            <wp:positionH relativeFrom="margin">
              <wp:posOffset>5305710</wp:posOffset>
            </wp:positionH>
            <wp:positionV relativeFrom="paragraph">
              <wp:posOffset>40039</wp:posOffset>
            </wp:positionV>
            <wp:extent cx="1529944" cy="1418141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9944" cy="14181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0311">
        <w:rPr>
          <w:szCs w:val="24"/>
        </w:rPr>
        <w:t>7</w:t>
      </w:r>
      <w:r w:rsidR="003B0311" w:rsidRPr="00063C11">
        <w:rPr>
          <w:szCs w:val="24"/>
        </w:rPr>
        <w:t>.</w:t>
      </w:r>
      <w:r w:rsidR="003522E5">
        <w:rPr>
          <w:rFonts w:ascii="Times New Roman" w:eastAsiaTheme="minorEastAsia" w:hAnsi="Times New Roman" w:cs="Times New Roman"/>
        </w:rPr>
        <w:t xml:space="preserve">   Determine the value of x.</w:t>
      </w:r>
      <w:r w:rsidR="003522E5">
        <w:rPr>
          <w:rFonts w:ascii="Times New Roman" w:eastAsiaTheme="minorEastAsia" w:hAnsi="Times New Roman" w:cs="Times New Roman"/>
        </w:rPr>
        <w:tab/>
      </w:r>
      <w:r w:rsidR="003522E5">
        <w:rPr>
          <w:rFonts w:ascii="Times New Roman" w:eastAsiaTheme="minorEastAsia" w:hAnsi="Times New Roman" w:cs="Times New Roman"/>
        </w:rPr>
        <w:tab/>
      </w:r>
      <w:r w:rsidR="003522E5">
        <w:rPr>
          <w:rFonts w:ascii="Times New Roman" w:eastAsiaTheme="minorEastAsia" w:hAnsi="Times New Roman" w:cs="Times New Roman"/>
        </w:rPr>
        <w:tab/>
      </w:r>
      <w:r w:rsidR="003522E5">
        <w:rPr>
          <w:rFonts w:ascii="Times New Roman" w:eastAsiaTheme="minorEastAsia" w:hAnsi="Times New Roman" w:cs="Times New Roman"/>
        </w:rPr>
        <w:tab/>
      </w:r>
      <w:r w:rsidR="003522E5">
        <w:rPr>
          <w:rFonts w:ascii="Times New Roman" w:eastAsiaTheme="minorEastAsia" w:hAnsi="Times New Roman" w:cs="Times New Roman"/>
        </w:rPr>
        <w:tab/>
        <w:t xml:space="preserve">8.  </w:t>
      </w:r>
      <w:r>
        <w:rPr>
          <w:rFonts w:ascii="Times New Roman" w:eastAsiaTheme="minorEastAsia" w:hAnsi="Times New Roman" w:cs="Times New Roman"/>
        </w:rPr>
        <w:t xml:space="preserve">Determine the value of x.  </w:t>
      </w:r>
      <w:r w:rsidR="003522E5">
        <w:rPr>
          <w:rFonts w:ascii="Times New Roman" w:eastAsiaTheme="minorEastAsia" w:hAnsi="Times New Roman" w:cs="Times New Roman"/>
        </w:rPr>
        <w:t xml:space="preserve">  </w:t>
      </w:r>
    </w:p>
    <w:p w14:paraId="18A34EEF" w14:textId="496A8E19" w:rsidR="003522E5" w:rsidRDefault="003522E5" w:rsidP="003522E5">
      <w:pPr>
        <w:pStyle w:val="NoSpacing"/>
        <w:rPr>
          <w:rFonts w:ascii="Times New Roman" w:eastAsiaTheme="minorEastAsia" w:hAnsi="Times New Roman" w:cs="Times New Roman"/>
        </w:rPr>
      </w:pPr>
    </w:p>
    <w:p w14:paraId="17DA2C87" w14:textId="27EAE98C" w:rsidR="003522E5" w:rsidRDefault="003522E5" w:rsidP="003522E5">
      <w:pPr>
        <w:pStyle w:val="NoSpacing"/>
        <w:rPr>
          <w:rFonts w:ascii="Times New Roman" w:eastAsiaTheme="minorEastAsia" w:hAnsi="Times New Roman" w:cs="Times New Roman"/>
        </w:rPr>
      </w:pPr>
    </w:p>
    <w:p w14:paraId="7A0E63AB" w14:textId="15127FB9" w:rsidR="003522E5" w:rsidRDefault="003522E5" w:rsidP="003522E5">
      <w:pPr>
        <w:pStyle w:val="NoSpacing"/>
        <w:rPr>
          <w:rFonts w:ascii="Times New Roman" w:eastAsiaTheme="minorEastAsia" w:hAnsi="Times New Roman" w:cs="Times New Roman"/>
        </w:rPr>
      </w:pPr>
    </w:p>
    <w:p w14:paraId="01BAA591" w14:textId="706E587B" w:rsidR="003522E5" w:rsidRDefault="003522E5" w:rsidP="003522E5">
      <w:pPr>
        <w:pStyle w:val="NoSpacing"/>
        <w:rPr>
          <w:rFonts w:ascii="Times New Roman" w:eastAsiaTheme="minorEastAsia" w:hAnsi="Times New Roman" w:cs="Times New Roman"/>
        </w:rPr>
      </w:pPr>
    </w:p>
    <w:p w14:paraId="5445585A" w14:textId="49894D9D" w:rsidR="003522E5" w:rsidRDefault="003522E5" w:rsidP="003522E5">
      <w:pPr>
        <w:pStyle w:val="NoSpacing"/>
        <w:rPr>
          <w:rFonts w:ascii="Times New Roman" w:eastAsiaTheme="minorEastAsia" w:hAnsi="Times New Roman" w:cs="Times New Roman"/>
        </w:rPr>
      </w:pPr>
    </w:p>
    <w:p w14:paraId="33735AB3" w14:textId="6B6B569F" w:rsidR="003522E5" w:rsidRDefault="003522E5" w:rsidP="003522E5">
      <w:pPr>
        <w:pStyle w:val="NoSpacing"/>
        <w:rPr>
          <w:rFonts w:ascii="Times New Roman" w:eastAsiaTheme="minorEastAsia" w:hAnsi="Times New Roman" w:cs="Times New Roman"/>
        </w:rPr>
      </w:pPr>
    </w:p>
    <w:p w14:paraId="0FE70A8D" w14:textId="2D8C6F35" w:rsidR="003522E5" w:rsidRDefault="003522E5" w:rsidP="003522E5">
      <w:pPr>
        <w:pStyle w:val="NoSpacing"/>
        <w:rPr>
          <w:rFonts w:ascii="Times New Roman" w:eastAsiaTheme="minorEastAsia" w:hAnsi="Times New Roman" w:cs="Times New Roman"/>
        </w:rPr>
      </w:pPr>
    </w:p>
    <w:p w14:paraId="7F930FA1" w14:textId="47CB895A" w:rsidR="003522E5" w:rsidRDefault="003522E5" w:rsidP="003522E5">
      <w:pPr>
        <w:pStyle w:val="NoSpacing"/>
        <w:rPr>
          <w:rFonts w:ascii="Times New Roman" w:eastAsiaTheme="minorEastAsia" w:hAnsi="Times New Roman" w:cs="Times New Roman"/>
        </w:rPr>
      </w:pPr>
    </w:p>
    <w:p w14:paraId="666110E4" w14:textId="34D1FACF" w:rsidR="003522E5" w:rsidRDefault="003522E5" w:rsidP="003522E5">
      <w:pPr>
        <w:pStyle w:val="NoSpacing"/>
        <w:rPr>
          <w:rFonts w:ascii="Times New Roman" w:eastAsiaTheme="minorEastAsia" w:hAnsi="Times New Roman" w:cs="Times New Roman"/>
        </w:rPr>
      </w:pPr>
    </w:p>
    <w:p w14:paraId="768F93F7" w14:textId="3B397AE3" w:rsidR="003522E5" w:rsidRDefault="003522E5" w:rsidP="003522E5">
      <w:pPr>
        <w:pStyle w:val="NoSpacing"/>
        <w:rPr>
          <w:rFonts w:ascii="Times New Roman" w:eastAsiaTheme="minorEastAsia" w:hAnsi="Times New Roman" w:cs="Times New Roman"/>
        </w:rPr>
      </w:pPr>
    </w:p>
    <w:p w14:paraId="272C199A" w14:textId="4E00923F" w:rsidR="00DD685E" w:rsidRDefault="00DD685E" w:rsidP="003522E5">
      <w:pPr>
        <w:pStyle w:val="NoSpacing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</w:p>
    <w:p w14:paraId="06F74B5D" w14:textId="0552BF95" w:rsidR="00DD685E" w:rsidRDefault="00DD685E" w:rsidP="003522E5">
      <w:pPr>
        <w:pStyle w:val="NoSpacing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 xml:space="preserve">    x = ________</w: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  <w:t>x = ________</w:t>
      </w:r>
    </w:p>
    <w:p w14:paraId="528C794A" w14:textId="77777777" w:rsidR="00217F4A" w:rsidRDefault="00217F4A" w:rsidP="003522E5">
      <w:pPr>
        <w:pStyle w:val="NoSpacing"/>
        <w:rPr>
          <w:rFonts w:ascii="Times New Roman" w:eastAsiaTheme="minorEastAsia" w:hAnsi="Times New Roman" w:cs="Times New Roman"/>
        </w:rPr>
      </w:pPr>
    </w:p>
    <w:p w14:paraId="47807F9C" w14:textId="27AC4E87" w:rsidR="00DD685E" w:rsidRDefault="00DD685E" w:rsidP="003522E5">
      <w:pPr>
        <w:pStyle w:val="NoSpacing"/>
        <w:rPr>
          <w:rFonts w:ascii="Times New Roman" w:eastAsiaTheme="minorEastAsia" w:hAnsi="Times New Roman" w:cs="Times New Roman"/>
        </w:rPr>
      </w:pPr>
    </w:p>
    <w:p w14:paraId="133864FA" w14:textId="68F3BE9A" w:rsidR="003522E5" w:rsidRDefault="00DD685E" w:rsidP="003522E5">
      <w:pPr>
        <w:pStyle w:val="NoSpacing"/>
      </w:pPr>
      <w:r>
        <w:rPr>
          <w:rFonts w:ascii="Times New Roman" w:eastAsiaTheme="minorEastAsia" w:hAnsi="Times New Roman" w:cs="Times New Roman"/>
        </w:rPr>
        <w:t>9</w:t>
      </w:r>
      <w:r w:rsidR="003522E5">
        <w:rPr>
          <w:rFonts w:ascii="Times New Roman" w:eastAsiaTheme="minorEastAsia" w:hAnsi="Times New Roman" w:cs="Times New Roman"/>
        </w:rPr>
        <w:t xml:space="preserve">.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E</m:t>
            </m:r>
          </m:e>
        </m:acc>
      </m:oMath>
      <w:r w:rsidR="003522E5">
        <w:rPr>
          <w:rFonts w:eastAsiaTheme="minorEastAsia"/>
        </w:rPr>
        <w:t xml:space="preserve"> and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CF</m:t>
            </m:r>
          </m:e>
        </m:acc>
      </m:oMath>
      <w:r w:rsidR="003522E5">
        <w:rPr>
          <w:rFonts w:eastAsiaTheme="minorEastAsia"/>
        </w:rPr>
        <w:t xml:space="preserve"> are diameters of the circle </w:t>
      </w:r>
      <m:oMath>
        <m:r>
          <w:rPr>
            <w:rFonts w:ascii="Cambria Math" w:eastAsiaTheme="minorEastAsia" w:hAnsi="Cambria Math"/>
          </w:rPr>
          <m:t>⊙</m:t>
        </m:r>
      </m:oMath>
      <w:r w:rsidR="003522E5">
        <w:rPr>
          <w:rFonts w:eastAsiaTheme="minorEastAsia"/>
        </w:rPr>
        <w:t>A. Find the measure of the indicated arcs.</w:t>
      </w:r>
    </w:p>
    <w:p w14:paraId="7586742E" w14:textId="77777777" w:rsidR="003522E5" w:rsidRDefault="003522E5" w:rsidP="003522E5">
      <w:pPr>
        <w:pStyle w:val="NoSpacing"/>
      </w:pPr>
      <w:r>
        <w:rPr>
          <w:noProof/>
        </w:rPr>
        <w:drawing>
          <wp:anchor distT="0" distB="0" distL="114300" distR="114300" simplePos="0" relativeHeight="251721728" behindDoc="1" locked="0" layoutInCell="1" allowOverlap="1" wp14:anchorId="2F218A14" wp14:editId="4A70AC80">
            <wp:simplePos x="0" y="0"/>
            <wp:positionH relativeFrom="column">
              <wp:posOffset>325789</wp:posOffset>
            </wp:positionH>
            <wp:positionV relativeFrom="paragraph">
              <wp:posOffset>44184</wp:posOffset>
            </wp:positionV>
            <wp:extent cx="1984801" cy="2058769"/>
            <wp:effectExtent l="0" t="0" r="0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809" cy="20815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223ECBE" w14:textId="77777777" w:rsidR="003522E5" w:rsidRDefault="003522E5" w:rsidP="003522E5">
      <w:pPr>
        <w:pStyle w:val="NoSpacing"/>
      </w:pPr>
    </w:p>
    <w:p w14:paraId="773DFB61" w14:textId="77777777" w:rsidR="003522E5" w:rsidRDefault="003522E5" w:rsidP="003522E5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a. 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E</m:t>
            </m:r>
          </m:e>
        </m:acc>
      </m:oMath>
      <w:r>
        <w:rPr>
          <w:rFonts w:eastAsiaTheme="minorEastAsia"/>
        </w:rPr>
        <w:t xml:space="preserve"> = _________</w:t>
      </w:r>
      <w:r>
        <w:rPr>
          <w:rFonts w:eastAsiaTheme="minorEastAsia"/>
        </w:rPr>
        <w:tab/>
      </w:r>
      <w:r>
        <w:t xml:space="preserve">b. 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</m:t>
            </m:r>
          </m:e>
        </m:acc>
      </m:oMath>
      <w:r>
        <w:rPr>
          <w:rFonts w:eastAsiaTheme="minorEastAsia"/>
        </w:rPr>
        <w:t xml:space="preserve"> = _________</w: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</w:t>
      </w:r>
    </w:p>
    <w:p w14:paraId="1FE1A796" w14:textId="77777777" w:rsidR="003522E5" w:rsidRDefault="003522E5" w:rsidP="003522E5">
      <w:pPr>
        <w:pStyle w:val="NoSpacing"/>
        <w:rPr>
          <w:rFonts w:eastAsiaTheme="minorEastAsia"/>
        </w:rPr>
      </w:pPr>
    </w:p>
    <w:p w14:paraId="2EE6D5F9" w14:textId="77777777" w:rsidR="003522E5" w:rsidRDefault="003522E5" w:rsidP="003522E5">
      <w:pPr>
        <w:pStyle w:val="NoSpacing"/>
        <w:rPr>
          <w:rFonts w:eastAsiaTheme="minorEastAsia"/>
        </w:rPr>
      </w:pPr>
    </w:p>
    <w:p w14:paraId="68AB78F0" w14:textId="77777777" w:rsidR="003522E5" w:rsidRDefault="003522E5" w:rsidP="003522E5">
      <w:pPr>
        <w:pStyle w:val="NoSpacing"/>
        <w:rPr>
          <w:rFonts w:eastAsiaTheme="minorEastAsia"/>
        </w:rPr>
      </w:pPr>
    </w:p>
    <w:p w14:paraId="154B73F8" w14:textId="77777777" w:rsidR="003522E5" w:rsidRDefault="003522E5" w:rsidP="003522E5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 xml:space="preserve">c. 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FD</m:t>
            </m:r>
          </m:e>
        </m:acc>
      </m:oMath>
      <w:r>
        <w:rPr>
          <w:rFonts w:eastAsiaTheme="minorEastAsia"/>
        </w:rPr>
        <w:t xml:space="preserve"> = ________</w:t>
      </w:r>
      <w:r>
        <w:rPr>
          <w:rFonts w:eastAsiaTheme="minorEastAsia"/>
        </w:rPr>
        <w:tab/>
      </w:r>
      <w:r>
        <w:t xml:space="preserve">d. 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BC</m:t>
            </m:r>
          </m:e>
        </m:acc>
      </m:oMath>
      <w:r>
        <w:rPr>
          <w:rFonts w:eastAsiaTheme="minorEastAsia"/>
        </w:rPr>
        <w:t xml:space="preserve"> = ________</w:t>
      </w:r>
      <w:r>
        <w:rPr>
          <w:rFonts w:eastAsiaTheme="minorEastAsia"/>
        </w:rPr>
        <w:tab/>
      </w:r>
    </w:p>
    <w:p w14:paraId="0AACB056" w14:textId="77777777" w:rsidR="003522E5" w:rsidRDefault="003522E5" w:rsidP="003522E5">
      <w:pPr>
        <w:pStyle w:val="NoSpacing"/>
        <w:rPr>
          <w:rFonts w:eastAsiaTheme="minorEastAsia"/>
        </w:rPr>
      </w:pPr>
    </w:p>
    <w:p w14:paraId="1DF59269" w14:textId="77777777" w:rsidR="003522E5" w:rsidRDefault="003522E5" w:rsidP="003522E5">
      <w:pPr>
        <w:pStyle w:val="NoSpacing"/>
        <w:rPr>
          <w:rFonts w:eastAsiaTheme="minorEastAsia"/>
        </w:rPr>
      </w:pPr>
    </w:p>
    <w:p w14:paraId="70FE7E57" w14:textId="77777777" w:rsidR="003522E5" w:rsidRDefault="003522E5" w:rsidP="003522E5">
      <w:pPr>
        <w:pStyle w:val="NoSpacing"/>
        <w:rPr>
          <w:rFonts w:eastAsiaTheme="minorEastAsia"/>
        </w:rPr>
      </w:pPr>
    </w:p>
    <w:p w14:paraId="6E41B249" w14:textId="5A56E6BA" w:rsidR="003522E5" w:rsidRDefault="003522E5" w:rsidP="003522E5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 xml:space="preserve">e. 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E</m:t>
            </m:r>
          </m:e>
        </m:acc>
      </m:oMath>
      <w:r>
        <w:rPr>
          <w:rFonts w:eastAsiaTheme="minorEastAsia"/>
        </w:rPr>
        <w:t xml:space="preserve"> = ________</w:t>
      </w:r>
      <w:r>
        <w:rPr>
          <w:rFonts w:eastAsiaTheme="minorEastAsia"/>
        </w:rPr>
        <w:tab/>
      </w:r>
      <w:r w:rsidR="00217F4A">
        <w:t>f</w:t>
      </w:r>
      <w:r>
        <w:t xml:space="preserve">. 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DF</m:t>
            </m:r>
          </m:e>
        </m:acc>
      </m:oMath>
      <w:r>
        <w:rPr>
          <w:rFonts w:eastAsiaTheme="minorEastAsia"/>
        </w:rPr>
        <w:t xml:space="preserve"> = ________</w:t>
      </w:r>
      <w:r>
        <w:rPr>
          <w:rFonts w:eastAsiaTheme="minorEastAsia"/>
        </w:rPr>
        <w:tab/>
      </w:r>
    </w:p>
    <w:p w14:paraId="69617CE6" w14:textId="77777777" w:rsidR="003522E5" w:rsidRDefault="003522E5" w:rsidP="003522E5">
      <w:pPr>
        <w:pStyle w:val="NoSpacing"/>
        <w:rPr>
          <w:rFonts w:eastAsiaTheme="minorEastAsia"/>
        </w:rPr>
      </w:pPr>
    </w:p>
    <w:p w14:paraId="5C01706D" w14:textId="77777777" w:rsidR="003522E5" w:rsidRDefault="003522E5" w:rsidP="003522E5">
      <w:pPr>
        <w:pStyle w:val="NoSpacing"/>
        <w:rPr>
          <w:rFonts w:eastAsiaTheme="minorEastAsia"/>
        </w:rPr>
      </w:pPr>
    </w:p>
    <w:p w14:paraId="3E42DC84" w14:textId="77777777" w:rsidR="003522E5" w:rsidRDefault="003522E5" w:rsidP="003522E5">
      <w:pPr>
        <w:pStyle w:val="NoSpacing"/>
        <w:rPr>
          <w:rFonts w:eastAsiaTheme="minorEastAsia"/>
        </w:rPr>
      </w:pPr>
    </w:p>
    <w:p w14:paraId="26128268" w14:textId="77777777" w:rsidR="003522E5" w:rsidRDefault="003522E5" w:rsidP="003522E5">
      <w:pPr>
        <w:pStyle w:val="NoSpacing"/>
      </w:pPr>
    </w:p>
    <w:p w14:paraId="27700E2B" w14:textId="4F9BFB5A" w:rsidR="0039296F" w:rsidRDefault="00CB6564" w:rsidP="00C70466">
      <w:pPr>
        <w:tabs>
          <w:tab w:val="left" w:pos="919"/>
        </w:tabs>
        <w:rPr>
          <w:b/>
          <w:bCs/>
        </w:rPr>
      </w:pPr>
      <w:r>
        <w:rPr>
          <w:b/>
          <w:bCs/>
        </w:rPr>
        <w:t>I can use the relationship between inscribed angles and their arcs to determine missing measures.</w:t>
      </w:r>
    </w:p>
    <w:p w14:paraId="2E0696B2" w14:textId="1EACDCC3" w:rsidR="00CB6564" w:rsidRDefault="00CB6564" w:rsidP="00C70466">
      <w:pPr>
        <w:tabs>
          <w:tab w:val="left" w:pos="919"/>
        </w:tabs>
        <w:rPr>
          <w:b/>
          <w:bCs/>
        </w:rPr>
      </w:pPr>
    </w:p>
    <w:p w14:paraId="1A51AC73" w14:textId="01944BCD" w:rsidR="00CB6564" w:rsidRDefault="00CB6564" w:rsidP="00C70466">
      <w:pPr>
        <w:tabs>
          <w:tab w:val="left" w:pos="919"/>
        </w:tabs>
      </w:pPr>
      <w:r>
        <w:rPr>
          <w:noProof/>
        </w:rPr>
        <w:drawing>
          <wp:anchor distT="0" distB="0" distL="114300" distR="114300" simplePos="0" relativeHeight="251725824" behindDoc="0" locked="0" layoutInCell="1" allowOverlap="1" wp14:anchorId="394CCAF9" wp14:editId="10C281D1">
            <wp:simplePos x="0" y="0"/>
            <wp:positionH relativeFrom="column">
              <wp:posOffset>1552016</wp:posOffset>
            </wp:positionH>
            <wp:positionV relativeFrom="paragraph">
              <wp:posOffset>180295</wp:posOffset>
            </wp:positionV>
            <wp:extent cx="1862241" cy="1549553"/>
            <wp:effectExtent l="0" t="0" r="508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2241" cy="15495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10.  Find the measure of </w:t>
      </w:r>
      <w:r w:rsidRPr="00CB6564">
        <w:rPr>
          <w:position w:val="-6"/>
        </w:rPr>
        <w:object w:dxaOrig="780" w:dyaOrig="279" w14:anchorId="329E1E41">
          <v:shape id="_x0000_i1028" type="#_x0000_t75" style="width:38.75pt;height:13.65pt" o:ole="">
            <v:imagedata r:id="rId19" o:title=""/>
          </v:shape>
          <o:OLEObject Type="Embed" ProgID="Equation.DSMT4" ShapeID="_x0000_i1028" DrawAspect="Content" ObjectID="_1645516798" r:id="rId20"/>
        </w:object>
      </w:r>
      <w:r>
        <w:t xml:space="preserve">. </w:t>
      </w:r>
      <w:r>
        <w:tab/>
      </w:r>
      <w:r>
        <w:tab/>
      </w:r>
      <w:r>
        <w:tab/>
        <w:t xml:space="preserve">  </w:t>
      </w:r>
      <w:r>
        <w:tab/>
        <w:t xml:space="preserve">11.  Find the measure of </w:t>
      </w:r>
      <w:r w:rsidR="007C335B" w:rsidRPr="00CB6564">
        <w:rPr>
          <w:position w:val="-6"/>
        </w:rPr>
        <w:object w:dxaOrig="780" w:dyaOrig="279" w14:anchorId="67765270">
          <v:shape id="_x0000_i1029" type="#_x0000_t75" style="width:38.75pt;height:13.65pt" o:ole="">
            <v:imagedata r:id="rId21" o:title=""/>
          </v:shape>
          <o:OLEObject Type="Embed" ProgID="Equation.DSMT4" ShapeID="_x0000_i1029" DrawAspect="Content" ObjectID="_1645516799" r:id="rId22"/>
        </w:object>
      </w:r>
      <w:r w:rsidR="007C335B">
        <w:t>.</w:t>
      </w:r>
    </w:p>
    <w:p w14:paraId="305B907C" w14:textId="203107F4" w:rsidR="00CB6564" w:rsidRDefault="00CB6564" w:rsidP="00C70466">
      <w:pPr>
        <w:tabs>
          <w:tab w:val="left" w:pos="919"/>
        </w:tabs>
      </w:pPr>
    </w:p>
    <w:p w14:paraId="2010C86D" w14:textId="54B94484" w:rsidR="00CB6564" w:rsidRDefault="00CB6564" w:rsidP="00C70466">
      <w:pPr>
        <w:tabs>
          <w:tab w:val="left" w:pos="919"/>
        </w:tabs>
      </w:pPr>
      <w:r>
        <w:rPr>
          <w:noProof/>
        </w:rPr>
        <w:drawing>
          <wp:anchor distT="0" distB="0" distL="114300" distR="114300" simplePos="0" relativeHeight="251726848" behindDoc="0" locked="0" layoutInCell="1" allowOverlap="1" wp14:anchorId="5490E264" wp14:editId="1FD69484">
            <wp:simplePos x="0" y="0"/>
            <wp:positionH relativeFrom="margin">
              <wp:posOffset>5382366</wp:posOffset>
            </wp:positionH>
            <wp:positionV relativeFrom="paragraph">
              <wp:posOffset>48599</wp:posOffset>
            </wp:positionV>
            <wp:extent cx="1492148" cy="1401715"/>
            <wp:effectExtent l="0" t="0" r="0" b="825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2148" cy="1401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E38AC6" w14:textId="79D1ED39" w:rsidR="00CB6564" w:rsidRDefault="00CB6564" w:rsidP="00C70466">
      <w:pPr>
        <w:tabs>
          <w:tab w:val="left" w:pos="919"/>
        </w:tabs>
      </w:pPr>
    </w:p>
    <w:p w14:paraId="202C8D0C" w14:textId="77777777" w:rsidR="00CB6564" w:rsidRDefault="00CB6564" w:rsidP="00C70466">
      <w:pPr>
        <w:tabs>
          <w:tab w:val="left" w:pos="919"/>
        </w:tabs>
      </w:pPr>
    </w:p>
    <w:p w14:paraId="73839733" w14:textId="77777777" w:rsidR="00CB6564" w:rsidRDefault="00CB6564" w:rsidP="00C70466">
      <w:pPr>
        <w:tabs>
          <w:tab w:val="left" w:pos="919"/>
        </w:tabs>
      </w:pPr>
    </w:p>
    <w:p w14:paraId="0348C0A2" w14:textId="77777777" w:rsidR="00CB6564" w:rsidRDefault="00CB6564" w:rsidP="00C70466">
      <w:pPr>
        <w:tabs>
          <w:tab w:val="left" w:pos="919"/>
        </w:tabs>
      </w:pPr>
    </w:p>
    <w:p w14:paraId="7F26D2D1" w14:textId="77777777" w:rsidR="00CB6564" w:rsidRDefault="00CB6564" w:rsidP="00C70466">
      <w:pPr>
        <w:tabs>
          <w:tab w:val="left" w:pos="919"/>
        </w:tabs>
      </w:pPr>
    </w:p>
    <w:p w14:paraId="37C8D32C" w14:textId="77777777" w:rsidR="00CB6564" w:rsidRDefault="00CB6564" w:rsidP="00C70466">
      <w:pPr>
        <w:tabs>
          <w:tab w:val="left" w:pos="919"/>
        </w:tabs>
      </w:pPr>
    </w:p>
    <w:p w14:paraId="4F2FA294" w14:textId="77777777" w:rsidR="00CB6564" w:rsidRDefault="00CB6564" w:rsidP="00C70466">
      <w:pPr>
        <w:tabs>
          <w:tab w:val="left" w:pos="919"/>
        </w:tabs>
      </w:pPr>
    </w:p>
    <w:p w14:paraId="5DB9F68F" w14:textId="77777777" w:rsidR="00CB6564" w:rsidRDefault="00CB6564" w:rsidP="00C70466">
      <w:pPr>
        <w:tabs>
          <w:tab w:val="left" w:pos="919"/>
        </w:tabs>
      </w:pPr>
    </w:p>
    <w:p w14:paraId="7A55B634" w14:textId="77777777" w:rsidR="00CB6564" w:rsidRDefault="00CB6564" w:rsidP="00C70466">
      <w:pPr>
        <w:tabs>
          <w:tab w:val="left" w:pos="919"/>
        </w:tabs>
      </w:pPr>
    </w:p>
    <w:p w14:paraId="3CBD4367" w14:textId="3D29A848" w:rsidR="00CB6564" w:rsidRDefault="00CB6564" w:rsidP="00C70466">
      <w:pPr>
        <w:tabs>
          <w:tab w:val="left" w:pos="919"/>
        </w:tabs>
      </w:pPr>
      <w:r>
        <w:tab/>
      </w:r>
      <w:r>
        <w:tab/>
      </w:r>
      <w:r>
        <w:tab/>
      </w:r>
      <w:r>
        <w:tab/>
        <w:t xml:space="preserve"> </w:t>
      </w:r>
      <w:r w:rsidRPr="00CB6564">
        <w:rPr>
          <w:position w:val="-6"/>
        </w:rPr>
        <w:object w:dxaOrig="940" w:dyaOrig="279" w14:anchorId="7DB6B57B">
          <v:shape id="_x0000_i1030" type="#_x0000_t75" style="width:46.95pt;height:13.65pt" o:ole="">
            <v:imagedata r:id="rId24" o:title=""/>
          </v:shape>
          <o:OLEObject Type="Embed" ProgID="Equation.DSMT4" ShapeID="_x0000_i1030" DrawAspect="Content" ObjectID="_1645516800" r:id="rId25"/>
        </w:object>
      </w:r>
      <w:r>
        <w:t>= _______</w:t>
      </w:r>
      <w:r w:rsidR="007C335B">
        <w:tab/>
      </w:r>
      <w:r w:rsidR="007C335B">
        <w:tab/>
      </w:r>
      <w:r w:rsidR="007C335B">
        <w:tab/>
      </w:r>
      <w:r w:rsidR="007C335B">
        <w:tab/>
      </w:r>
      <w:r w:rsidR="007C335B">
        <w:tab/>
      </w:r>
      <w:r w:rsidR="007C335B">
        <w:tab/>
      </w:r>
      <w:r w:rsidR="007C335B" w:rsidRPr="00CB6564">
        <w:rPr>
          <w:position w:val="-6"/>
        </w:rPr>
        <w:object w:dxaOrig="940" w:dyaOrig="279" w14:anchorId="4F1BDA19">
          <v:shape id="_x0000_i1031" type="#_x0000_t75" style="width:46.95pt;height:13.65pt" o:ole="">
            <v:imagedata r:id="rId24" o:title=""/>
          </v:shape>
          <o:OLEObject Type="Embed" ProgID="Equation.DSMT4" ShapeID="_x0000_i1031" DrawAspect="Content" ObjectID="_1645516801" r:id="rId26"/>
        </w:object>
      </w:r>
      <w:r w:rsidR="007C335B">
        <w:t>= _______</w:t>
      </w:r>
    </w:p>
    <w:p w14:paraId="0229A568" w14:textId="12BB32B1" w:rsidR="007C335B" w:rsidRDefault="007C335B" w:rsidP="00C70466">
      <w:pPr>
        <w:tabs>
          <w:tab w:val="left" w:pos="919"/>
        </w:tabs>
      </w:pPr>
    </w:p>
    <w:p w14:paraId="329474B7" w14:textId="044E54BE" w:rsidR="007C335B" w:rsidRDefault="007C335B" w:rsidP="00C70466">
      <w:pPr>
        <w:tabs>
          <w:tab w:val="left" w:pos="919"/>
        </w:tabs>
      </w:pPr>
    </w:p>
    <w:p w14:paraId="4C15C2B5" w14:textId="79DB70BE" w:rsidR="007C335B" w:rsidRDefault="007C335B" w:rsidP="00C70466">
      <w:pPr>
        <w:tabs>
          <w:tab w:val="left" w:pos="919"/>
        </w:tabs>
      </w:pPr>
    </w:p>
    <w:p w14:paraId="728124CD" w14:textId="5F6DCF5F" w:rsidR="007C335B" w:rsidRDefault="007C335B" w:rsidP="00C70466">
      <w:pPr>
        <w:tabs>
          <w:tab w:val="left" w:pos="919"/>
        </w:tabs>
      </w:pPr>
    </w:p>
    <w:p w14:paraId="12B955F1" w14:textId="6B22BDA3" w:rsidR="007C335B" w:rsidRDefault="007C335B" w:rsidP="00C70466">
      <w:pPr>
        <w:tabs>
          <w:tab w:val="left" w:pos="919"/>
        </w:tabs>
      </w:pPr>
    </w:p>
    <w:p w14:paraId="474778D7" w14:textId="469B9DAE" w:rsidR="007C335B" w:rsidRDefault="00015110" w:rsidP="00C70466">
      <w:pPr>
        <w:tabs>
          <w:tab w:val="left" w:pos="919"/>
        </w:tabs>
      </w:pPr>
      <w:r>
        <w:rPr>
          <w:noProof/>
        </w:rPr>
        <w:lastRenderedPageBreak/>
        <w:drawing>
          <wp:anchor distT="0" distB="0" distL="114300" distR="114300" simplePos="0" relativeHeight="251727872" behindDoc="0" locked="0" layoutInCell="1" allowOverlap="1" wp14:anchorId="5882C5E7" wp14:editId="219B1D77">
            <wp:simplePos x="0" y="0"/>
            <wp:positionH relativeFrom="column">
              <wp:posOffset>1837013</wp:posOffset>
            </wp:positionH>
            <wp:positionV relativeFrom="paragraph">
              <wp:posOffset>2738</wp:posOffset>
            </wp:positionV>
            <wp:extent cx="1268251" cy="1489322"/>
            <wp:effectExtent l="0" t="0" r="825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929" cy="14995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8896" behindDoc="0" locked="0" layoutInCell="1" allowOverlap="1" wp14:anchorId="6FE415D5" wp14:editId="3172046C">
            <wp:simplePos x="0" y="0"/>
            <wp:positionH relativeFrom="margin">
              <wp:posOffset>5391150</wp:posOffset>
            </wp:positionH>
            <wp:positionV relativeFrom="paragraph">
              <wp:posOffset>155815</wp:posOffset>
            </wp:positionV>
            <wp:extent cx="1466850" cy="1483360"/>
            <wp:effectExtent l="0" t="0" r="0" b="254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83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335B">
        <w:t xml:space="preserve">12.  Find the measure of x. </w:t>
      </w:r>
      <w:r w:rsidR="007C335B">
        <w:tab/>
      </w:r>
      <w:r w:rsidR="007C335B">
        <w:tab/>
      </w:r>
      <w:r w:rsidR="007C335B">
        <w:tab/>
      </w:r>
      <w:r w:rsidR="007C335B">
        <w:tab/>
      </w:r>
      <w:r w:rsidR="007C335B">
        <w:tab/>
        <w:t xml:space="preserve">13.  </w:t>
      </w:r>
      <w:r>
        <w:t>Find the value of x and y.</w:t>
      </w:r>
    </w:p>
    <w:p w14:paraId="6C27CD77" w14:textId="74561872" w:rsidR="007C335B" w:rsidRDefault="007C335B" w:rsidP="00C70466">
      <w:pPr>
        <w:tabs>
          <w:tab w:val="left" w:pos="919"/>
        </w:tabs>
      </w:pPr>
    </w:p>
    <w:p w14:paraId="47A4DFCC" w14:textId="1439F170" w:rsidR="007C335B" w:rsidRDefault="007C335B" w:rsidP="00C70466">
      <w:pPr>
        <w:tabs>
          <w:tab w:val="left" w:pos="919"/>
        </w:tabs>
      </w:pPr>
    </w:p>
    <w:p w14:paraId="472E4398" w14:textId="03C0A368" w:rsidR="007C335B" w:rsidRDefault="007C335B" w:rsidP="00C70466">
      <w:pPr>
        <w:tabs>
          <w:tab w:val="left" w:pos="919"/>
        </w:tabs>
      </w:pPr>
    </w:p>
    <w:p w14:paraId="490F04DA" w14:textId="13391A47" w:rsidR="007C335B" w:rsidRDefault="007C335B" w:rsidP="00C70466">
      <w:pPr>
        <w:tabs>
          <w:tab w:val="left" w:pos="919"/>
        </w:tabs>
      </w:pPr>
    </w:p>
    <w:p w14:paraId="2DA02296" w14:textId="2A46235B" w:rsidR="007C335B" w:rsidRDefault="007C335B" w:rsidP="00C70466">
      <w:pPr>
        <w:tabs>
          <w:tab w:val="left" w:pos="919"/>
        </w:tabs>
      </w:pPr>
    </w:p>
    <w:p w14:paraId="1CF43ECE" w14:textId="28D47667" w:rsidR="007C335B" w:rsidRDefault="007C335B" w:rsidP="00C70466">
      <w:pPr>
        <w:tabs>
          <w:tab w:val="left" w:pos="919"/>
        </w:tabs>
      </w:pPr>
    </w:p>
    <w:p w14:paraId="4B2D7714" w14:textId="183B60B7" w:rsidR="007C335B" w:rsidRDefault="007C335B" w:rsidP="00C70466">
      <w:pPr>
        <w:tabs>
          <w:tab w:val="left" w:pos="919"/>
        </w:tabs>
      </w:pPr>
      <w:r>
        <w:tab/>
      </w:r>
    </w:p>
    <w:p w14:paraId="28C19690" w14:textId="4A9F1746" w:rsidR="007C335B" w:rsidRDefault="007C335B" w:rsidP="00C70466">
      <w:pPr>
        <w:tabs>
          <w:tab w:val="left" w:pos="919"/>
        </w:tabs>
      </w:pPr>
    </w:p>
    <w:p w14:paraId="7BD5CC3F" w14:textId="43F21315" w:rsidR="007C335B" w:rsidRDefault="007C335B" w:rsidP="00C70466">
      <w:pPr>
        <w:tabs>
          <w:tab w:val="left" w:pos="919"/>
        </w:tabs>
      </w:pPr>
      <w:r>
        <w:tab/>
      </w:r>
      <w:r>
        <w:tab/>
      </w:r>
    </w:p>
    <w:p w14:paraId="55761A15" w14:textId="7E16772F" w:rsidR="00015110" w:rsidRDefault="007C335B" w:rsidP="00C70466">
      <w:pPr>
        <w:tabs>
          <w:tab w:val="left" w:pos="919"/>
        </w:tabs>
      </w:pPr>
      <w:r>
        <w:tab/>
      </w:r>
      <w:r>
        <w:tab/>
      </w:r>
      <w:r>
        <w:tab/>
      </w:r>
      <w:r>
        <w:tab/>
      </w:r>
      <w:r>
        <w:tab/>
        <w:t xml:space="preserve">x </w:t>
      </w:r>
      <w:proofErr w:type="gramStart"/>
      <w:r>
        <w:t>=  _</w:t>
      </w:r>
      <w:proofErr w:type="gramEnd"/>
      <w:r>
        <w:t xml:space="preserve">_____  </w:t>
      </w:r>
      <w:r w:rsidR="00015110">
        <w:tab/>
      </w:r>
      <w:r w:rsidR="00015110">
        <w:tab/>
      </w:r>
      <w:r w:rsidR="00015110">
        <w:tab/>
      </w:r>
      <w:r w:rsidR="00015110">
        <w:tab/>
      </w:r>
      <w:r w:rsidR="00015110">
        <w:tab/>
        <w:t xml:space="preserve">                  x =  ______  </w:t>
      </w:r>
    </w:p>
    <w:p w14:paraId="6FF1ADE7" w14:textId="2A4809A8" w:rsidR="00015110" w:rsidRDefault="00015110" w:rsidP="00C70466">
      <w:pPr>
        <w:tabs>
          <w:tab w:val="left" w:pos="919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2ED2142C" w14:textId="72F135FC" w:rsidR="007C335B" w:rsidRDefault="00015110" w:rsidP="00C70466">
      <w:pPr>
        <w:tabs>
          <w:tab w:val="left" w:pos="919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y = ______</w:t>
      </w:r>
    </w:p>
    <w:p w14:paraId="795021D0" w14:textId="20EB082D" w:rsidR="00015110" w:rsidRDefault="00015110" w:rsidP="00C70466">
      <w:pPr>
        <w:tabs>
          <w:tab w:val="left" w:pos="919"/>
        </w:tabs>
        <w:rPr>
          <w:szCs w:val="24"/>
        </w:rPr>
      </w:pPr>
    </w:p>
    <w:p w14:paraId="280DE4E6" w14:textId="5E293966" w:rsidR="00015110" w:rsidRDefault="00015110" w:rsidP="00C70466">
      <w:pPr>
        <w:tabs>
          <w:tab w:val="left" w:pos="919"/>
        </w:tabs>
        <w:rPr>
          <w:szCs w:val="24"/>
        </w:rPr>
      </w:pPr>
    </w:p>
    <w:p w14:paraId="6E8BE12F" w14:textId="77777777" w:rsidR="004362C5" w:rsidRDefault="004362C5" w:rsidP="00C70466">
      <w:pPr>
        <w:tabs>
          <w:tab w:val="left" w:pos="919"/>
        </w:tabs>
        <w:rPr>
          <w:szCs w:val="24"/>
        </w:rPr>
      </w:pPr>
    </w:p>
    <w:p w14:paraId="330F827B" w14:textId="77777777" w:rsidR="004362C5" w:rsidRDefault="004362C5" w:rsidP="00C70466">
      <w:pPr>
        <w:tabs>
          <w:tab w:val="left" w:pos="919"/>
        </w:tabs>
        <w:rPr>
          <w:szCs w:val="24"/>
        </w:rPr>
      </w:pPr>
    </w:p>
    <w:p w14:paraId="3A9462FD" w14:textId="324F564D" w:rsidR="00015110" w:rsidRDefault="00802948" w:rsidP="00C70466">
      <w:pPr>
        <w:tabs>
          <w:tab w:val="left" w:pos="919"/>
        </w:tabs>
        <w:rPr>
          <w:b/>
          <w:bCs/>
        </w:rPr>
      </w:pPr>
      <w:r>
        <w:rPr>
          <w:b/>
          <w:bCs/>
        </w:rPr>
        <w:t xml:space="preserve">I can use the relationship between inside </w:t>
      </w:r>
      <w:r w:rsidR="00861BFB">
        <w:rPr>
          <w:b/>
          <w:bCs/>
        </w:rPr>
        <w:t xml:space="preserve">and outside </w:t>
      </w:r>
      <w:r>
        <w:rPr>
          <w:b/>
          <w:bCs/>
        </w:rPr>
        <w:t>angles and their arcs to determine missing measures.</w:t>
      </w:r>
    </w:p>
    <w:p w14:paraId="3C2F6F9B" w14:textId="3C3D2077" w:rsidR="00802948" w:rsidRDefault="00802948" w:rsidP="00C70466">
      <w:pPr>
        <w:tabs>
          <w:tab w:val="left" w:pos="919"/>
        </w:tabs>
        <w:rPr>
          <w:b/>
          <w:bCs/>
        </w:rPr>
      </w:pPr>
    </w:p>
    <w:p w14:paraId="67152878" w14:textId="34204F82" w:rsidR="00802948" w:rsidRDefault="00861BFB" w:rsidP="00C70466">
      <w:pPr>
        <w:tabs>
          <w:tab w:val="left" w:pos="919"/>
        </w:tabs>
      </w:pPr>
      <w:r>
        <w:rPr>
          <w:noProof/>
        </w:rPr>
        <w:drawing>
          <wp:anchor distT="0" distB="0" distL="114300" distR="114300" simplePos="0" relativeHeight="251729920" behindDoc="0" locked="0" layoutInCell="1" allowOverlap="1" wp14:anchorId="1D2C84D2" wp14:editId="7C3FA449">
            <wp:simplePos x="0" y="0"/>
            <wp:positionH relativeFrom="margin">
              <wp:posOffset>4996347</wp:posOffset>
            </wp:positionH>
            <wp:positionV relativeFrom="paragraph">
              <wp:posOffset>155229</wp:posOffset>
            </wp:positionV>
            <wp:extent cx="1719291" cy="1569601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800" cy="15746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0944" behindDoc="0" locked="0" layoutInCell="1" allowOverlap="1" wp14:anchorId="533D7A71" wp14:editId="2ECF34E6">
            <wp:simplePos x="0" y="0"/>
            <wp:positionH relativeFrom="margin">
              <wp:posOffset>1497535</wp:posOffset>
            </wp:positionH>
            <wp:positionV relativeFrom="paragraph">
              <wp:posOffset>177131</wp:posOffset>
            </wp:positionV>
            <wp:extent cx="1666496" cy="1494797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711" cy="15039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02948">
        <w:t xml:space="preserve">14.  </w:t>
      </w:r>
      <w:r w:rsidR="006C3361">
        <w:t>Find the value of x.</w:t>
      </w:r>
      <w:r w:rsidR="006C3361">
        <w:tab/>
      </w:r>
      <w:r w:rsidR="006C3361">
        <w:tab/>
      </w:r>
      <w:r w:rsidR="006C3361">
        <w:tab/>
      </w:r>
      <w:r w:rsidR="006C3361">
        <w:tab/>
      </w:r>
      <w:r w:rsidR="006C3361">
        <w:tab/>
        <w:t xml:space="preserve">15.  </w:t>
      </w:r>
      <w:r>
        <w:t>Find the value of x.</w:t>
      </w:r>
    </w:p>
    <w:p w14:paraId="49FD9429" w14:textId="165F9BBD" w:rsidR="006C3361" w:rsidRDefault="006C3361" w:rsidP="00C70466">
      <w:pPr>
        <w:tabs>
          <w:tab w:val="left" w:pos="919"/>
        </w:tabs>
      </w:pPr>
    </w:p>
    <w:p w14:paraId="7E512A42" w14:textId="650791A1" w:rsidR="006C3361" w:rsidRDefault="006C3361" w:rsidP="00C70466">
      <w:pPr>
        <w:tabs>
          <w:tab w:val="left" w:pos="919"/>
        </w:tabs>
      </w:pPr>
    </w:p>
    <w:p w14:paraId="45AE1ED7" w14:textId="42BF18C6" w:rsidR="006C3361" w:rsidRDefault="006C3361" w:rsidP="00C70466">
      <w:pPr>
        <w:tabs>
          <w:tab w:val="left" w:pos="919"/>
        </w:tabs>
      </w:pPr>
    </w:p>
    <w:p w14:paraId="4F6D6B06" w14:textId="00ECEB13" w:rsidR="006C3361" w:rsidRDefault="006C3361" w:rsidP="00C70466">
      <w:pPr>
        <w:tabs>
          <w:tab w:val="left" w:pos="919"/>
        </w:tabs>
      </w:pPr>
    </w:p>
    <w:p w14:paraId="75939C0B" w14:textId="54E108F3" w:rsidR="006C3361" w:rsidRDefault="006C3361" w:rsidP="00C70466">
      <w:pPr>
        <w:tabs>
          <w:tab w:val="left" w:pos="919"/>
        </w:tabs>
      </w:pPr>
    </w:p>
    <w:p w14:paraId="494D752C" w14:textId="431117A5" w:rsidR="006C3361" w:rsidRDefault="006C3361" w:rsidP="00C70466">
      <w:pPr>
        <w:tabs>
          <w:tab w:val="left" w:pos="919"/>
        </w:tabs>
      </w:pPr>
    </w:p>
    <w:p w14:paraId="5A2C11BB" w14:textId="7983E185" w:rsidR="006C3361" w:rsidRDefault="006C3361" w:rsidP="00C70466">
      <w:pPr>
        <w:tabs>
          <w:tab w:val="left" w:pos="919"/>
        </w:tabs>
        <w:rPr>
          <w:szCs w:val="24"/>
        </w:rPr>
      </w:pPr>
    </w:p>
    <w:p w14:paraId="072FB6AE" w14:textId="702A1A7A" w:rsidR="00861BFB" w:rsidRDefault="00861BFB" w:rsidP="00C70466">
      <w:pPr>
        <w:tabs>
          <w:tab w:val="left" w:pos="919"/>
        </w:tabs>
        <w:rPr>
          <w:szCs w:val="24"/>
        </w:rPr>
      </w:pPr>
    </w:p>
    <w:p w14:paraId="6B60BA99" w14:textId="207A2F44" w:rsidR="00861BFB" w:rsidRDefault="00861BFB" w:rsidP="00C70466">
      <w:pPr>
        <w:tabs>
          <w:tab w:val="left" w:pos="919"/>
        </w:tabs>
        <w:rPr>
          <w:szCs w:val="24"/>
        </w:rPr>
      </w:pPr>
    </w:p>
    <w:p w14:paraId="495CA2C5" w14:textId="5FACB635" w:rsidR="00861BFB" w:rsidRDefault="00861BFB" w:rsidP="00C70466">
      <w:pPr>
        <w:tabs>
          <w:tab w:val="left" w:pos="919"/>
        </w:tabs>
        <w:rPr>
          <w:szCs w:val="24"/>
        </w:rPr>
      </w:pPr>
    </w:p>
    <w:p w14:paraId="1CD3B4C5" w14:textId="2152FDF6" w:rsidR="00861BFB" w:rsidRDefault="00861BFB" w:rsidP="00C70466">
      <w:pPr>
        <w:tabs>
          <w:tab w:val="left" w:pos="919"/>
        </w:tabs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x = 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x = _______</w:t>
      </w:r>
    </w:p>
    <w:p w14:paraId="4FC5E8A8" w14:textId="432C3F32" w:rsidR="00861BFB" w:rsidRDefault="00861BFB" w:rsidP="00C70466">
      <w:pPr>
        <w:tabs>
          <w:tab w:val="left" w:pos="919"/>
        </w:tabs>
        <w:rPr>
          <w:szCs w:val="24"/>
        </w:rPr>
      </w:pPr>
    </w:p>
    <w:p w14:paraId="1381305E" w14:textId="77777777" w:rsidR="004362C5" w:rsidRDefault="004362C5" w:rsidP="00C70466">
      <w:pPr>
        <w:tabs>
          <w:tab w:val="left" w:pos="919"/>
        </w:tabs>
        <w:rPr>
          <w:szCs w:val="24"/>
        </w:rPr>
      </w:pPr>
    </w:p>
    <w:p w14:paraId="71C7671D" w14:textId="0846DC5B" w:rsidR="00861BFB" w:rsidRDefault="00861BFB" w:rsidP="00C70466">
      <w:pPr>
        <w:tabs>
          <w:tab w:val="left" w:pos="919"/>
        </w:tabs>
        <w:rPr>
          <w:szCs w:val="24"/>
        </w:rPr>
      </w:pPr>
    </w:p>
    <w:p w14:paraId="68E77DFE" w14:textId="3FAC6EAB" w:rsidR="00861BFB" w:rsidRDefault="00861BFB" w:rsidP="00C70466">
      <w:pPr>
        <w:tabs>
          <w:tab w:val="left" w:pos="919"/>
        </w:tabs>
        <w:rPr>
          <w:szCs w:val="24"/>
        </w:rPr>
      </w:pPr>
    </w:p>
    <w:p w14:paraId="152ADC21" w14:textId="750D87FD" w:rsidR="00861BFB" w:rsidRDefault="004362C5" w:rsidP="00C70466">
      <w:pPr>
        <w:tabs>
          <w:tab w:val="left" w:pos="919"/>
        </w:tabs>
        <w:rPr>
          <w:szCs w:val="24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36EEE675" wp14:editId="4BA49ABD">
            <wp:simplePos x="0" y="0"/>
            <wp:positionH relativeFrom="margin">
              <wp:posOffset>4953683</wp:posOffset>
            </wp:positionH>
            <wp:positionV relativeFrom="paragraph">
              <wp:posOffset>374658</wp:posOffset>
            </wp:positionV>
            <wp:extent cx="1825042" cy="1192192"/>
            <wp:effectExtent l="0" t="0" r="3810" b="825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5042" cy="11921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1968" behindDoc="0" locked="0" layoutInCell="1" allowOverlap="1" wp14:anchorId="142B8219" wp14:editId="404AC6B0">
            <wp:simplePos x="0" y="0"/>
            <wp:positionH relativeFrom="column">
              <wp:posOffset>1625801</wp:posOffset>
            </wp:positionH>
            <wp:positionV relativeFrom="paragraph">
              <wp:posOffset>67817</wp:posOffset>
            </wp:positionV>
            <wp:extent cx="1564955" cy="1776714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955" cy="17767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1BFB">
        <w:rPr>
          <w:szCs w:val="24"/>
        </w:rPr>
        <w:t xml:space="preserve">16.  </w:t>
      </w:r>
      <w:r>
        <w:rPr>
          <w:szCs w:val="24"/>
        </w:rPr>
        <w:t>Find the value of x.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17.    Find the value of x.</w:t>
      </w:r>
    </w:p>
    <w:p w14:paraId="2326F6EA" w14:textId="15C39BED" w:rsidR="004362C5" w:rsidRDefault="004362C5" w:rsidP="00C70466">
      <w:pPr>
        <w:tabs>
          <w:tab w:val="left" w:pos="919"/>
        </w:tabs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</w:p>
    <w:p w14:paraId="0C419783" w14:textId="4B5E29D9" w:rsidR="004362C5" w:rsidRDefault="004362C5" w:rsidP="00C70466">
      <w:pPr>
        <w:tabs>
          <w:tab w:val="left" w:pos="919"/>
        </w:tabs>
        <w:rPr>
          <w:szCs w:val="24"/>
        </w:rPr>
      </w:pPr>
    </w:p>
    <w:p w14:paraId="76783894" w14:textId="7D1F824B" w:rsidR="004362C5" w:rsidRDefault="004362C5" w:rsidP="00C70466">
      <w:pPr>
        <w:tabs>
          <w:tab w:val="left" w:pos="919"/>
        </w:tabs>
        <w:rPr>
          <w:szCs w:val="24"/>
        </w:rPr>
      </w:pPr>
    </w:p>
    <w:p w14:paraId="3CD67341" w14:textId="0A104FC5" w:rsidR="004362C5" w:rsidRDefault="004362C5" w:rsidP="00C70466">
      <w:pPr>
        <w:tabs>
          <w:tab w:val="left" w:pos="919"/>
        </w:tabs>
        <w:rPr>
          <w:szCs w:val="24"/>
        </w:rPr>
      </w:pPr>
    </w:p>
    <w:p w14:paraId="2ED0F329" w14:textId="210D4762" w:rsidR="004362C5" w:rsidRDefault="004362C5" w:rsidP="00C70466">
      <w:pPr>
        <w:tabs>
          <w:tab w:val="left" w:pos="919"/>
        </w:tabs>
        <w:rPr>
          <w:szCs w:val="24"/>
        </w:rPr>
      </w:pPr>
    </w:p>
    <w:p w14:paraId="15784C20" w14:textId="430D3314" w:rsidR="004362C5" w:rsidRDefault="004362C5" w:rsidP="00C70466">
      <w:pPr>
        <w:tabs>
          <w:tab w:val="left" w:pos="919"/>
        </w:tabs>
        <w:rPr>
          <w:szCs w:val="24"/>
        </w:rPr>
      </w:pPr>
    </w:p>
    <w:p w14:paraId="6C6D5CBB" w14:textId="3A8B634D" w:rsidR="004362C5" w:rsidRDefault="004362C5" w:rsidP="00C70466">
      <w:pPr>
        <w:tabs>
          <w:tab w:val="left" w:pos="919"/>
        </w:tabs>
        <w:rPr>
          <w:szCs w:val="24"/>
        </w:rPr>
      </w:pPr>
    </w:p>
    <w:p w14:paraId="106D5412" w14:textId="4D3EFAE0" w:rsidR="004362C5" w:rsidRDefault="004362C5" w:rsidP="00C70466">
      <w:pPr>
        <w:tabs>
          <w:tab w:val="left" w:pos="919"/>
        </w:tabs>
        <w:rPr>
          <w:szCs w:val="24"/>
        </w:rPr>
      </w:pPr>
    </w:p>
    <w:p w14:paraId="042B3008" w14:textId="07DE4F6B" w:rsidR="004362C5" w:rsidRDefault="004362C5" w:rsidP="00C70466">
      <w:pPr>
        <w:tabs>
          <w:tab w:val="left" w:pos="919"/>
        </w:tabs>
        <w:rPr>
          <w:szCs w:val="24"/>
        </w:rPr>
      </w:pPr>
    </w:p>
    <w:p w14:paraId="76996B4C" w14:textId="76B641FC" w:rsidR="004362C5" w:rsidRDefault="004362C5" w:rsidP="00C70466">
      <w:pPr>
        <w:tabs>
          <w:tab w:val="left" w:pos="919"/>
        </w:tabs>
        <w:rPr>
          <w:szCs w:val="24"/>
        </w:rPr>
      </w:pPr>
    </w:p>
    <w:p w14:paraId="490E58A8" w14:textId="466C0577" w:rsidR="004362C5" w:rsidRDefault="004362C5" w:rsidP="00C70466">
      <w:pPr>
        <w:tabs>
          <w:tab w:val="left" w:pos="919"/>
        </w:tabs>
        <w:rPr>
          <w:szCs w:val="24"/>
        </w:rPr>
      </w:pPr>
    </w:p>
    <w:p w14:paraId="391A774E" w14:textId="78D58C08" w:rsidR="004362C5" w:rsidRDefault="004362C5" w:rsidP="00C70466">
      <w:pPr>
        <w:tabs>
          <w:tab w:val="left" w:pos="919"/>
        </w:tabs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x = 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x = ________</w:t>
      </w:r>
    </w:p>
    <w:p w14:paraId="336A0884" w14:textId="05D5824E" w:rsidR="004362C5" w:rsidRDefault="004362C5" w:rsidP="00C70466">
      <w:pPr>
        <w:tabs>
          <w:tab w:val="left" w:pos="919"/>
        </w:tabs>
        <w:rPr>
          <w:szCs w:val="24"/>
        </w:rPr>
      </w:pPr>
    </w:p>
    <w:p w14:paraId="6AF48F59" w14:textId="074AADD5" w:rsidR="004362C5" w:rsidRDefault="004362C5" w:rsidP="00C70466">
      <w:pPr>
        <w:tabs>
          <w:tab w:val="left" w:pos="919"/>
        </w:tabs>
        <w:rPr>
          <w:szCs w:val="24"/>
        </w:rPr>
      </w:pPr>
    </w:p>
    <w:p w14:paraId="56FB6B44" w14:textId="064EF3F6" w:rsidR="004362C5" w:rsidRDefault="004362C5" w:rsidP="00C70466">
      <w:pPr>
        <w:tabs>
          <w:tab w:val="left" w:pos="919"/>
        </w:tabs>
        <w:rPr>
          <w:szCs w:val="24"/>
        </w:rPr>
      </w:pPr>
    </w:p>
    <w:p w14:paraId="1DF1D932" w14:textId="2C0BD33A" w:rsidR="004362C5" w:rsidRDefault="004362C5" w:rsidP="00C70466">
      <w:pPr>
        <w:tabs>
          <w:tab w:val="left" w:pos="919"/>
        </w:tabs>
        <w:rPr>
          <w:b/>
          <w:bCs/>
          <w:szCs w:val="24"/>
        </w:rPr>
      </w:pPr>
      <w:r>
        <w:rPr>
          <w:b/>
          <w:bCs/>
          <w:szCs w:val="24"/>
        </w:rPr>
        <w:lastRenderedPageBreak/>
        <w:t>Mixed/Extension</w:t>
      </w:r>
    </w:p>
    <w:p w14:paraId="2F526BCF" w14:textId="2129E5B2" w:rsidR="004362C5" w:rsidRDefault="004362C5" w:rsidP="00C70466">
      <w:pPr>
        <w:tabs>
          <w:tab w:val="left" w:pos="919"/>
        </w:tabs>
        <w:rPr>
          <w:b/>
          <w:bCs/>
          <w:szCs w:val="24"/>
        </w:rPr>
      </w:pPr>
    </w:p>
    <w:p w14:paraId="52AAD8DB" w14:textId="27915E62" w:rsidR="004362C5" w:rsidRDefault="00C15C56" w:rsidP="00C70466">
      <w:pPr>
        <w:tabs>
          <w:tab w:val="left" w:pos="919"/>
        </w:tabs>
        <w:rPr>
          <w:rFonts w:cs="Times New Roman"/>
          <w:szCs w:val="24"/>
        </w:rPr>
      </w:pPr>
      <w:r>
        <w:rPr>
          <w:szCs w:val="24"/>
        </w:rPr>
        <w:t xml:space="preserve">18.  </w:t>
      </w:r>
      <w:r w:rsidRPr="00AE37C7">
        <w:rPr>
          <w:rFonts w:cs="Times New Roman"/>
          <w:i/>
          <w:position w:val="-4"/>
          <w:szCs w:val="24"/>
        </w:rPr>
        <w:object w:dxaOrig="380" w:dyaOrig="320" w14:anchorId="52770DE2">
          <v:shape id="_x0000_i1032" type="#_x0000_t75" style="width:19.15pt;height:15.95pt" o:ole="">
            <v:imagedata r:id="rId33" o:title=""/>
          </v:shape>
          <o:OLEObject Type="Embed" ProgID="Equation.DSMT4" ShapeID="_x0000_i1032" DrawAspect="Content" ObjectID="_1645516802" r:id="rId34"/>
        </w:object>
      </w:r>
      <w:r w:rsidRPr="00AE37C7">
        <w:rPr>
          <w:rFonts w:cs="Times New Roman"/>
          <w:szCs w:val="24"/>
        </w:rPr>
        <w:t xml:space="preserve">is tangent to Circle </w:t>
      </w:r>
      <w:r w:rsidRPr="00AE37C7">
        <w:rPr>
          <w:rFonts w:cs="Times New Roman"/>
          <w:i/>
          <w:szCs w:val="24"/>
        </w:rPr>
        <w:t>D</w:t>
      </w:r>
      <w:r w:rsidRPr="00AE37C7">
        <w:rPr>
          <w:rFonts w:cs="Times New Roman"/>
          <w:szCs w:val="24"/>
        </w:rPr>
        <w:t xml:space="preserve"> and </w:t>
      </w:r>
      <w:r w:rsidRPr="00AE37C7">
        <w:rPr>
          <w:rFonts w:cs="Times New Roman"/>
          <w:position w:val="-6"/>
          <w:szCs w:val="24"/>
        </w:rPr>
        <w:object w:dxaOrig="1219" w:dyaOrig="360" w14:anchorId="3C5C74FD">
          <v:shape id="_x0000_i1033" type="#_x0000_t75" style="width:61.5pt;height:18.7pt" o:ole="">
            <v:imagedata r:id="rId35" o:title=""/>
          </v:shape>
          <o:OLEObject Type="Embed" ProgID="Equation.DSMT4" ShapeID="_x0000_i1033" DrawAspect="Content" ObjectID="_1645516803" r:id="rId36"/>
        </w:object>
      </w:r>
      <w:r w:rsidRPr="00AE37C7">
        <w:rPr>
          <w:rFonts w:cs="Times New Roman"/>
          <w:szCs w:val="24"/>
        </w:rPr>
        <w:t>.</w:t>
      </w:r>
      <w:r w:rsidR="00ED13B4">
        <w:rPr>
          <w:rFonts w:cs="Times New Roman"/>
          <w:szCs w:val="24"/>
        </w:rPr>
        <w:tab/>
      </w:r>
      <w:r w:rsidR="00ED13B4">
        <w:rPr>
          <w:rFonts w:cs="Times New Roman"/>
          <w:szCs w:val="24"/>
        </w:rPr>
        <w:tab/>
        <w:t>19.  Given that point B is the center of the circle,</w:t>
      </w:r>
    </w:p>
    <w:p w14:paraId="293B9946" w14:textId="6707E897" w:rsidR="00ED13B4" w:rsidRDefault="00ED13B4" w:rsidP="00C70466">
      <w:pPr>
        <w:tabs>
          <w:tab w:val="left" w:pos="919"/>
        </w:tabs>
        <w:rPr>
          <w:rFonts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 wp14:anchorId="112D66F8" wp14:editId="1401FA85">
            <wp:simplePos x="0" y="0"/>
            <wp:positionH relativeFrom="margin">
              <wp:posOffset>5243315</wp:posOffset>
            </wp:positionH>
            <wp:positionV relativeFrom="paragraph">
              <wp:posOffset>4557</wp:posOffset>
            </wp:positionV>
            <wp:extent cx="1585732" cy="1392471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5732" cy="13924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35040" behindDoc="0" locked="0" layoutInCell="1" allowOverlap="1" wp14:anchorId="2858336E" wp14:editId="3A2AE71C">
            <wp:simplePos x="0" y="0"/>
            <wp:positionH relativeFrom="column">
              <wp:posOffset>1753565</wp:posOffset>
            </wp:positionH>
            <wp:positionV relativeFrom="paragraph">
              <wp:posOffset>51138</wp:posOffset>
            </wp:positionV>
            <wp:extent cx="1897086" cy="1498921"/>
            <wp:effectExtent l="0" t="0" r="8255" b="635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9833" cy="15010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szCs w:val="24"/>
        </w:rPr>
        <w:t xml:space="preserve">        Find the value of x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Find </w:t>
      </w:r>
      <w:proofErr w:type="spellStart"/>
      <w:r>
        <w:rPr>
          <w:rFonts w:cs="Times New Roman"/>
          <w:szCs w:val="24"/>
        </w:rPr>
        <w:t>the</w:t>
      </w:r>
      <w:proofErr w:type="spellEnd"/>
      <w:r>
        <w:rPr>
          <w:rFonts w:cs="Times New Roman"/>
          <w:szCs w:val="24"/>
        </w:rPr>
        <w:t xml:space="preserve"> </w:t>
      </w:r>
      <w:r w:rsidRPr="00ED13B4">
        <w:rPr>
          <w:rFonts w:cs="Times New Roman"/>
          <w:position w:val="-6"/>
          <w:szCs w:val="24"/>
        </w:rPr>
        <w:object w:dxaOrig="900" w:dyaOrig="279" w14:anchorId="283FA55F">
          <v:shape id="_x0000_i1034" type="#_x0000_t75" style="width:44.65pt;height:13.65pt" o:ole="">
            <v:imagedata r:id="rId39" o:title=""/>
          </v:shape>
          <o:OLEObject Type="Embed" ProgID="Equation.DSMT4" ShapeID="_x0000_i1034" DrawAspect="Content" ObjectID="_1645516804" r:id="rId40"/>
        </w:object>
      </w:r>
      <w:r>
        <w:rPr>
          <w:rFonts w:cs="Times New Roman"/>
          <w:szCs w:val="24"/>
        </w:rPr>
        <w:t>.</w:t>
      </w:r>
    </w:p>
    <w:p w14:paraId="6890AFEA" w14:textId="71718C76" w:rsidR="00ED13B4" w:rsidRPr="00ED13B4" w:rsidRDefault="00ED13B4" w:rsidP="00ED13B4">
      <w:pPr>
        <w:rPr>
          <w:szCs w:val="24"/>
        </w:rPr>
      </w:pPr>
    </w:p>
    <w:p w14:paraId="14A4D96E" w14:textId="3CA5CAE7" w:rsidR="00ED13B4" w:rsidRPr="00ED13B4" w:rsidRDefault="00ED13B4" w:rsidP="00ED13B4">
      <w:pPr>
        <w:rPr>
          <w:szCs w:val="24"/>
        </w:rPr>
      </w:pPr>
    </w:p>
    <w:p w14:paraId="19FBF25F" w14:textId="6D63D4F4" w:rsidR="00ED13B4" w:rsidRPr="00ED13B4" w:rsidRDefault="00ED13B4" w:rsidP="00ED13B4">
      <w:pPr>
        <w:rPr>
          <w:szCs w:val="24"/>
        </w:rPr>
      </w:pPr>
    </w:p>
    <w:p w14:paraId="6BC51B80" w14:textId="32A741FF" w:rsidR="00ED13B4" w:rsidRPr="00ED13B4" w:rsidRDefault="00ED13B4" w:rsidP="00ED13B4">
      <w:pPr>
        <w:rPr>
          <w:szCs w:val="24"/>
        </w:rPr>
      </w:pPr>
    </w:p>
    <w:p w14:paraId="0161168B" w14:textId="4310C184" w:rsidR="00ED13B4" w:rsidRPr="00ED13B4" w:rsidRDefault="00ED13B4" w:rsidP="00ED13B4">
      <w:pPr>
        <w:rPr>
          <w:szCs w:val="24"/>
        </w:rPr>
      </w:pPr>
    </w:p>
    <w:p w14:paraId="1B69E413" w14:textId="1BCB558D" w:rsidR="00ED13B4" w:rsidRPr="00ED13B4" w:rsidRDefault="00ED13B4" w:rsidP="00ED13B4">
      <w:pPr>
        <w:rPr>
          <w:szCs w:val="24"/>
        </w:rPr>
      </w:pPr>
    </w:p>
    <w:p w14:paraId="1013650C" w14:textId="13CFB6BE" w:rsidR="00ED13B4" w:rsidRPr="00ED13B4" w:rsidRDefault="00ED13B4" w:rsidP="00ED13B4">
      <w:pPr>
        <w:rPr>
          <w:szCs w:val="24"/>
        </w:rPr>
      </w:pPr>
    </w:p>
    <w:p w14:paraId="62E829F9" w14:textId="25C0337F" w:rsidR="00ED13B4" w:rsidRDefault="00ED13B4" w:rsidP="00ED13B4">
      <w:pPr>
        <w:rPr>
          <w:rFonts w:cs="Times New Roman"/>
          <w:szCs w:val="24"/>
        </w:rPr>
      </w:pPr>
    </w:p>
    <w:p w14:paraId="14F23E96" w14:textId="7D708349" w:rsidR="00ED13B4" w:rsidRDefault="00ED13B4" w:rsidP="00ED13B4">
      <w:pPr>
        <w:rPr>
          <w:szCs w:val="24"/>
        </w:rPr>
      </w:pPr>
    </w:p>
    <w:p w14:paraId="3B3E472A" w14:textId="5C7E90F9" w:rsidR="00ED13B4" w:rsidRDefault="00ED13B4" w:rsidP="00ED13B4">
      <w:pPr>
        <w:rPr>
          <w:rFonts w:cs="Times New Roman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x </w:t>
      </w:r>
      <w:proofErr w:type="gramStart"/>
      <w:r>
        <w:rPr>
          <w:szCs w:val="24"/>
        </w:rPr>
        <w:t>=  _</w:t>
      </w:r>
      <w:proofErr w:type="gramEnd"/>
      <w:r>
        <w:rPr>
          <w:szCs w:val="24"/>
        </w:rPr>
        <w:t>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bookmarkStart w:id="0" w:name="_GoBack"/>
      <w:r w:rsidR="00C80FF1" w:rsidRPr="00ED13B4">
        <w:rPr>
          <w:rFonts w:cs="Times New Roman"/>
          <w:position w:val="-6"/>
          <w:szCs w:val="24"/>
        </w:rPr>
        <w:object w:dxaOrig="900" w:dyaOrig="279" w14:anchorId="2536762E">
          <v:shape id="_x0000_i1051" type="#_x0000_t75" style="width:44.65pt;height:13.65pt" o:ole="">
            <v:imagedata r:id="rId41" o:title=""/>
          </v:shape>
          <o:OLEObject Type="Embed" ProgID="Equation.DSMT4" ShapeID="_x0000_i1051" DrawAspect="Content" ObjectID="_1645516805" r:id="rId42"/>
        </w:object>
      </w:r>
      <w:bookmarkEnd w:id="0"/>
      <w:r>
        <w:rPr>
          <w:rFonts w:cs="Times New Roman"/>
          <w:szCs w:val="24"/>
        </w:rPr>
        <w:t xml:space="preserve"> = _______</w:t>
      </w:r>
    </w:p>
    <w:p w14:paraId="6FAD9820" w14:textId="66EEBE97" w:rsidR="00ED13B4" w:rsidRDefault="00ED13B4" w:rsidP="00ED13B4">
      <w:pPr>
        <w:rPr>
          <w:rFonts w:cs="Times New Roman"/>
          <w:szCs w:val="24"/>
        </w:rPr>
      </w:pPr>
    </w:p>
    <w:p w14:paraId="7237F280" w14:textId="566292F3" w:rsidR="00ED13B4" w:rsidRDefault="00ED13B4" w:rsidP="00ED13B4">
      <w:pPr>
        <w:rPr>
          <w:rFonts w:cs="Times New Roman"/>
          <w:szCs w:val="24"/>
        </w:rPr>
      </w:pPr>
    </w:p>
    <w:p w14:paraId="1EAC571C" w14:textId="77777777" w:rsidR="000972A0" w:rsidRDefault="000972A0" w:rsidP="00ED13B4">
      <w:pPr>
        <w:rPr>
          <w:rFonts w:cs="Times New Roman"/>
          <w:szCs w:val="24"/>
        </w:rPr>
      </w:pPr>
    </w:p>
    <w:p w14:paraId="52333140" w14:textId="2AC81C8D" w:rsidR="00ED13B4" w:rsidRDefault="00ED13B4" w:rsidP="00ED13B4">
      <w:pPr>
        <w:rPr>
          <w:rFonts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70BE32A5" wp14:editId="3984A1B6">
            <wp:simplePos x="0" y="0"/>
            <wp:positionH relativeFrom="column">
              <wp:posOffset>2148912</wp:posOffset>
            </wp:positionH>
            <wp:positionV relativeFrom="paragraph">
              <wp:posOffset>7620</wp:posOffset>
            </wp:positionV>
            <wp:extent cx="1392210" cy="1331089"/>
            <wp:effectExtent l="0" t="0" r="0" b="254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210" cy="13310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szCs w:val="24"/>
        </w:rPr>
        <w:t xml:space="preserve">20.  In Circle O, </w:t>
      </w:r>
      <w:r w:rsidRPr="00ED13B4">
        <w:rPr>
          <w:rFonts w:cs="Times New Roman"/>
          <w:position w:val="-6"/>
          <w:szCs w:val="24"/>
        </w:rPr>
        <w:object w:dxaOrig="1440" w:dyaOrig="360" w14:anchorId="28FCB6E1">
          <v:shape id="_x0000_i1036" type="#_x0000_t75" style="width:1in;height:18.25pt" o:ole="">
            <v:imagedata r:id="rId44" o:title=""/>
          </v:shape>
          <o:OLEObject Type="Embed" ProgID="Equation.DSMT4" ShapeID="_x0000_i1036" DrawAspect="Content" ObjectID="_1645516806" r:id="rId45"/>
        </w:objec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21.  </w:t>
      </w:r>
      <w:r w:rsidR="003E2D08">
        <w:rPr>
          <w:rFonts w:cs="Times New Roman"/>
          <w:szCs w:val="24"/>
        </w:rPr>
        <w:t>Find the value of x.</w:t>
      </w:r>
    </w:p>
    <w:p w14:paraId="7A7BB974" w14:textId="0F59A453" w:rsidR="00ED13B4" w:rsidRDefault="003E2D08" w:rsidP="00ED13B4">
      <w:pPr>
        <w:rPr>
          <w:rFonts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3CF76862" wp14:editId="0DDF77E2">
            <wp:simplePos x="0" y="0"/>
            <wp:positionH relativeFrom="margin">
              <wp:posOffset>5528599</wp:posOffset>
            </wp:positionH>
            <wp:positionV relativeFrom="paragraph">
              <wp:posOffset>4759</wp:posOffset>
            </wp:positionV>
            <wp:extent cx="1348450" cy="1281714"/>
            <wp:effectExtent l="0" t="0" r="444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450" cy="12817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D13B4">
        <w:rPr>
          <w:rFonts w:cs="Times New Roman"/>
          <w:szCs w:val="24"/>
        </w:rPr>
        <w:t xml:space="preserve">       Find </w:t>
      </w:r>
      <w:proofErr w:type="spellStart"/>
      <w:r w:rsidR="00ED13B4">
        <w:rPr>
          <w:rFonts w:cs="Times New Roman"/>
          <w:szCs w:val="24"/>
        </w:rPr>
        <w:t>the</w:t>
      </w:r>
      <w:proofErr w:type="spellEnd"/>
      <w:r w:rsidR="00ED13B4">
        <w:rPr>
          <w:rFonts w:cs="Times New Roman"/>
          <w:szCs w:val="24"/>
        </w:rPr>
        <w:t xml:space="preserve"> </w:t>
      </w:r>
      <w:r w:rsidR="00ED13B4" w:rsidRPr="00ED13B4">
        <w:rPr>
          <w:rFonts w:cs="Times New Roman"/>
          <w:position w:val="-6"/>
          <w:szCs w:val="24"/>
        </w:rPr>
        <w:object w:dxaOrig="900" w:dyaOrig="279" w14:anchorId="76B75E21">
          <v:shape id="_x0000_i1037" type="#_x0000_t75" style="width:44.65pt;height:13.65pt" o:ole="">
            <v:imagedata r:id="rId47" o:title=""/>
          </v:shape>
          <o:OLEObject Type="Embed" ProgID="Equation.DSMT4" ShapeID="_x0000_i1037" DrawAspect="Content" ObjectID="_1645516807" r:id="rId48"/>
        </w:object>
      </w:r>
      <w:r w:rsidR="00ED13B4">
        <w:rPr>
          <w:rFonts w:cs="Times New Roman"/>
          <w:szCs w:val="24"/>
        </w:rPr>
        <w:t>.</w:t>
      </w:r>
    </w:p>
    <w:p w14:paraId="2D527CCF" w14:textId="305F2CCD" w:rsidR="00957585" w:rsidRDefault="00957585" w:rsidP="00ED13B4">
      <w:pPr>
        <w:rPr>
          <w:rFonts w:cs="Times New Roman"/>
          <w:szCs w:val="24"/>
        </w:rPr>
      </w:pPr>
    </w:p>
    <w:p w14:paraId="787C7D70" w14:textId="409510C9" w:rsidR="00957585" w:rsidRDefault="00957585" w:rsidP="00ED13B4">
      <w:pPr>
        <w:rPr>
          <w:rFonts w:cs="Times New Roman"/>
          <w:szCs w:val="24"/>
        </w:rPr>
      </w:pPr>
    </w:p>
    <w:p w14:paraId="22B84C08" w14:textId="6F9BBAC5" w:rsidR="00957585" w:rsidRDefault="00957585" w:rsidP="00ED13B4">
      <w:pPr>
        <w:rPr>
          <w:rFonts w:cs="Times New Roman"/>
          <w:szCs w:val="24"/>
        </w:rPr>
      </w:pPr>
    </w:p>
    <w:p w14:paraId="09F5AEEB" w14:textId="3CCA2824" w:rsidR="00957585" w:rsidRDefault="00957585" w:rsidP="00ED13B4">
      <w:pPr>
        <w:rPr>
          <w:rFonts w:cs="Times New Roman"/>
          <w:szCs w:val="24"/>
        </w:rPr>
      </w:pPr>
    </w:p>
    <w:p w14:paraId="1E7ECD11" w14:textId="5BFF0656" w:rsidR="00957585" w:rsidRDefault="00957585" w:rsidP="00ED13B4">
      <w:pPr>
        <w:rPr>
          <w:rFonts w:cs="Times New Roman"/>
          <w:szCs w:val="24"/>
        </w:rPr>
      </w:pPr>
    </w:p>
    <w:p w14:paraId="35C946A4" w14:textId="01488267" w:rsidR="00957585" w:rsidRDefault="00957585" w:rsidP="00ED13B4">
      <w:pPr>
        <w:rPr>
          <w:rFonts w:cs="Times New Roman"/>
          <w:szCs w:val="24"/>
        </w:rPr>
      </w:pPr>
    </w:p>
    <w:p w14:paraId="1334D989" w14:textId="76BAC50B" w:rsidR="00957585" w:rsidRDefault="00957585" w:rsidP="00ED13B4">
      <w:pPr>
        <w:rPr>
          <w:rFonts w:cs="Times New Roman"/>
          <w:szCs w:val="24"/>
        </w:rPr>
      </w:pPr>
    </w:p>
    <w:p w14:paraId="67B76EDD" w14:textId="2C399015" w:rsidR="00957585" w:rsidRDefault="00957585" w:rsidP="00ED13B4">
      <w:pPr>
        <w:rPr>
          <w:rFonts w:cs="Times New Roman"/>
          <w:szCs w:val="24"/>
        </w:rPr>
      </w:pPr>
    </w:p>
    <w:p w14:paraId="2A736F47" w14:textId="239F76BF" w:rsidR="003E2D08" w:rsidRDefault="003E2D08" w:rsidP="00ED13B4">
      <w:pPr>
        <w:rPr>
          <w:rFonts w:cs="Times New Roman"/>
          <w:szCs w:val="24"/>
        </w:rPr>
      </w:pPr>
    </w:p>
    <w:p w14:paraId="49FF547E" w14:textId="757C6C5F" w:rsidR="003E2D08" w:rsidRDefault="003E2D08" w:rsidP="00ED13B4">
      <w:pPr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</w:t>
      </w:r>
      <w:r w:rsidRPr="00ED13B4">
        <w:rPr>
          <w:rFonts w:cs="Times New Roman"/>
          <w:position w:val="-6"/>
          <w:szCs w:val="24"/>
        </w:rPr>
        <w:object w:dxaOrig="900" w:dyaOrig="279" w14:anchorId="64648864">
          <v:shape id="_x0000_i1038" type="#_x0000_t75" style="width:44.65pt;height:13.65pt" o:ole="">
            <v:imagedata r:id="rId47" o:title=""/>
          </v:shape>
          <o:OLEObject Type="Embed" ProgID="Equation.DSMT4" ShapeID="_x0000_i1038" DrawAspect="Content" ObjectID="_1645516808" r:id="rId49"/>
        </w:object>
      </w:r>
      <w:r>
        <w:rPr>
          <w:rFonts w:cs="Times New Roman"/>
          <w:szCs w:val="24"/>
        </w:rPr>
        <w:t xml:space="preserve"> = _______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          x = _______</w:t>
      </w:r>
    </w:p>
    <w:p w14:paraId="3CC9FC89" w14:textId="4FAA8FBB" w:rsidR="00957585" w:rsidRDefault="00957585" w:rsidP="00ED13B4">
      <w:pPr>
        <w:rPr>
          <w:rFonts w:cs="Times New Roman"/>
          <w:szCs w:val="24"/>
        </w:rPr>
      </w:pPr>
    </w:p>
    <w:p w14:paraId="48C61CEA" w14:textId="5496970D" w:rsidR="00957585" w:rsidRDefault="00957585" w:rsidP="00ED13B4">
      <w:pPr>
        <w:rPr>
          <w:rFonts w:cs="Times New Roman"/>
          <w:szCs w:val="24"/>
        </w:rPr>
      </w:pPr>
    </w:p>
    <w:p w14:paraId="302DAB4F" w14:textId="77777777" w:rsidR="000972A0" w:rsidRDefault="000972A0" w:rsidP="00ED13B4">
      <w:pPr>
        <w:rPr>
          <w:rFonts w:cs="Times New Roman"/>
          <w:szCs w:val="24"/>
        </w:rPr>
      </w:pPr>
    </w:p>
    <w:p w14:paraId="63EAE498" w14:textId="0925B64B" w:rsidR="00957585" w:rsidRDefault="00957585" w:rsidP="00ED13B4">
      <w:pPr>
        <w:rPr>
          <w:rFonts w:cs="Times New Roman"/>
          <w:szCs w:val="24"/>
        </w:rPr>
      </w:pPr>
    </w:p>
    <w:p w14:paraId="7661EF43" w14:textId="0685BFA4" w:rsidR="0059246E" w:rsidRDefault="0059246E" w:rsidP="00ED13B4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22.  Given that </w:t>
      </w:r>
      <w:r w:rsidRPr="0059246E">
        <w:rPr>
          <w:rFonts w:cs="Times New Roman"/>
          <w:position w:val="-4"/>
          <w:szCs w:val="24"/>
        </w:rPr>
        <w:object w:dxaOrig="400" w:dyaOrig="320" w14:anchorId="519E7067">
          <v:shape id="_x0000_i1039" type="#_x0000_t75" style="width:20.05pt;height:15.95pt" o:ole="">
            <v:imagedata r:id="rId50" o:title=""/>
          </v:shape>
          <o:OLEObject Type="Embed" ProgID="Equation.DSMT4" ShapeID="_x0000_i1039" DrawAspect="Content" ObjectID="_1645516809" r:id="rId51"/>
        </w:object>
      </w:r>
      <w:r>
        <w:rPr>
          <w:rFonts w:cs="Times New Roman"/>
          <w:szCs w:val="24"/>
        </w:rPr>
        <w:t xml:space="preserve"> is a tangent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 xml:space="preserve">23.   </w:t>
      </w:r>
      <w:r w:rsidR="000972A0">
        <w:rPr>
          <w:rFonts w:cs="Times New Roman"/>
          <w:szCs w:val="24"/>
        </w:rPr>
        <w:t>Find the value of x.</w:t>
      </w:r>
    </w:p>
    <w:p w14:paraId="7F5CD521" w14:textId="74E7B501" w:rsidR="0059246E" w:rsidRDefault="000972A0" w:rsidP="00ED13B4">
      <w:pPr>
        <w:rPr>
          <w:rFonts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714559" behindDoc="1" locked="0" layoutInCell="1" allowOverlap="1" wp14:anchorId="0F0126AD" wp14:editId="08071759">
            <wp:simplePos x="0" y="0"/>
            <wp:positionH relativeFrom="margin">
              <wp:posOffset>1747777</wp:posOffset>
            </wp:positionH>
            <wp:positionV relativeFrom="paragraph">
              <wp:posOffset>8206</wp:posOffset>
            </wp:positionV>
            <wp:extent cx="1666190" cy="1504709"/>
            <wp:effectExtent l="0" t="0" r="0" b="63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096" cy="15172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42208" behindDoc="0" locked="0" layoutInCell="1" allowOverlap="1" wp14:anchorId="1CE88CB4" wp14:editId="3072F2D2">
            <wp:simplePos x="0" y="0"/>
            <wp:positionH relativeFrom="margin">
              <wp:posOffset>4866005</wp:posOffset>
            </wp:positionH>
            <wp:positionV relativeFrom="paragraph">
              <wp:posOffset>41982</wp:posOffset>
            </wp:positionV>
            <wp:extent cx="1912329" cy="1307939"/>
            <wp:effectExtent l="0" t="0" r="0" b="698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2329" cy="13079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246E">
        <w:rPr>
          <w:rFonts w:cs="Times New Roman"/>
          <w:szCs w:val="24"/>
        </w:rPr>
        <w:t xml:space="preserve">       And </w:t>
      </w:r>
      <w:r w:rsidR="0059246E" w:rsidRPr="0059246E">
        <w:rPr>
          <w:rFonts w:cs="Times New Roman"/>
          <w:position w:val="-6"/>
          <w:szCs w:val="24"/>
        </w:rPr>
        <w:object w:dxaOrig="1480" w:dyaOrig="279" w14:anchorId="7C9B1522">
          <v:shape id="_x0000_i1040" type="#_x0000_t75" style="width:74.3pt;height:13.65pt" o:ole="">
            <v:imagedata r:id="rId54" o:title=""/>
          </v:shape>
          <o:OLEObject Type="Embed" ProgID="Equation.DSMT4" ShapeID="_x0000_i1040" DrawAspect="Content" ObjectID="_1645516810" r:id="rId55"/>
        </w:object>
      </w:r>
      <w:r w:rsidR="0059246E">
        <w:rPr>
          <w:rFonts w:cs="Times New Roman"/>
          <w:szCs w:val="24"/>
        </w:rPr>
        <w:t>, find the</w:t>
      </w:r>
    </w:p>
    <w:p w14:paraId="2EF2DAE3" w14:textId="50E4CF0B" w:rsidR="0059246E" w:rsidRDefault="0059246E" w:rsidP="00ED13B4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      </w:t>
      </w:r>
      <w:r w:rsidRPr="0059246E">
        <w:rPr>
          <w:rFonts w:cs="Times New Roman"/>
          <w:position w:val="-6"/>
          <w:szCs w:val="24"/>
        </w:rPr>
        <w:object w:dxaOrig="600" w:dyaOrig="360" w14:anchorId="683DA331">
          <v:shape id="_x0000_i1041" type="#_x0000_t75" style="width:30.1pt;height:18.25pt" o:ole="">
            <v:imagedata r:id="rId56" o:title=""/>
          </v:shape>
          <o:OLEObject Type="Embed" ProgID="Equation.DSMT4" ShapeID="_x0000_i1041" DrawAspect="Content" ObjectID="_1645516811" r:id="rId57"/>
        </w:object>
      </w:r>
      <w:r>
        <w:rPr>
          <w:rFonts w:cs="Times New Roman"/>
          <w:szCs w:val="24"/>
        </w:rPr>
        <w:t>.</w:t>
      </w:r>
    </w:p>
    <w:p w14:paraId="6EAA56CC" w14:textId="0DD36164" w:rsidR="0059246E" w:rsidRDefault="0059246E" w:rsidP="00ED13B4">
      <w:pPr>
        <w:rPr>
          <w:rFonts w:cs="Times New Roman"/>
          <w:szCs w:val="24"/>
        </w:rPr>
      </w:pPr>
    </w:p>
    <w:p w14:paraId="3CF4AB81" w14:textId="11643727" w:rsidR="0059246E" w:rsidRDefault="0059246E" w:rsidP="00ED13B4">
      <w:pPr>
        <w:rPr>
          <w:rFonts w:cs="Times New Roman"/>
          <w:szCs w:val="24"/>
        </w:rPr>
      </w:pPr>
    </w:p>
    <w:p w14:paraId="4CA48AFD" w14:textId="5F74F21C" w:rsidR="0059246E" w:rsidRDefault="0059246E" w:rsidP="00ED13B4">
      <w:pPr>
        <w:rPr>
          <w:rFonts w:cs="Times New Roman"/>
          <w:szCs w:val="24"/>
        </w:rPr>
      </w:pPr>
    </w:p>
    <w:p w14:paraId="24791316" w14:textId="53DDF095" w:rsidR="0059246E" w:rsidRDefault="0059246E" w:rsidP="00ED13B4">
      <w:pPr>
        <w:rPr>
          <w:rFonts w:cs="Times New Roman"/>
          <w:szCs w:val="24"/>
        </w:rPr>
      </w:pPr>
    </w:p>
    <w:p w14:paraId="046369D0" w14:textId="74DEF054" w:rsidR="0059246E" w:rsidRDefault="0059246E" w:rsidP="00ED13B4">
      <w:pPr>
        <w:rPr>
          <w:rFonts w:cs="Times New Roman"/>
          <w:szCs w:val="24"/>
        </w:rPr>
      </w:pPr>
    </w:p>
    <w:p w14:paraId="27B6C752" w14:textId="54159D9E" w:rsidR="0059246E" w:rsidRDefault="0059246E" w:rsidP="00ED13B4">
      <w:pPr>
        <w:rPr>
          <w:rFonts w:cs="Times New Roman"/>
          <w:szCs w:val="24"/>
        </w:rPr>
      </w:pPr>
    </w:p>
    <w:p w14:paraId="5C4C8DB9" w14:textId="7FE5CC31" w:rsidR="000972A0" w:rsidRDefault="000972A0" w:rsidP="00ED13B4">
      <w:pPr>
        <w:rPr>
          <w:rFonts w:cs="Times New Roman"/>
          <w:szCs w:val="24"/>
        </w:rPr>
      </w:pPr>
    </w:p>
    <w:p w14:paraId="2DD779C6" w14:textId="3E677214" w:rsidR="000972A0" w:rsidRDefault="000972A0" w:rsidP="00ED13B4">
      <w:pPr>
        <w:rPr>
          <w:rFonts w:cs="Times New Roman"/>
          <w:szCs w:val="24"/>
        </w:rPr>
      </w:pPr>
    </w:p>
    <w:p w14:paraId="2190383E" w14:textId="34CA673C" w:rsidR="000972A0" w:rsidRDefault="000972A0" w:rsidP="00ED13B4">
      <w:pPr>
        <w:rPr>
          <w:rFonts w:cs="Times New Roman"/>
          <w:szCs w:val="24"/>
        </w:rPr>
      </w:pPr>
    </w:p>
    <w:p w14:paraId="53E731ED" w14:textId="7C1A11C4" w:rsidR="000972A0" w:rsidRDefault="000972A0" w:rsidP="00ED13B4">
      <w:pPr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</w:p>
    <w:p w14:paraId="428A9A57" w14:textId="55BA2CF3" w:rsidR="0059246E" w:rsidRDefault="000972A0" w:rsidP="00ED13B4">
      <w:pPr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59246E">
        <w:rPr>
          <w:rFonts w:cs="Times New Roman"/>
          <w:position w:val="-6"/>
          <w:szCs w:val="24"/>
        </w:rPr>
        <w:object w:dxaOrig="600" w:dyaOrig="360" w14:anchorId="736AAF0E">
          <v:shape id="_x0000_i1042" type="#_x0000_t75" style="width:30.1pt;height:18.25pt" o:ole="">
            <v:imagedata r:id="rId56" o:title=""/>
          </v:shape>
          <o:OLEObject Type="Embed" ProgID="Equation.DSMT4" ShapeID="_x0000_i1042" DrawAspect="Content" ObjectID="_1645516812" r:id="rId58"/>
        </w:object>
      </w:r>
      <w:r>
        <w:rPr>
          <w:rFonts w:cs="Times New Roman"/>
          <w:szCs w:val="24"/>
        </w:rPr>
        <w:t xml:space="preserve"> = ______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>x = ______</w:t>
      </w:r>
    </w:p>
    <w:p w14:paraId="41D39E12" w14:textId="13175334" w:rsidR="0059246E" w:rsidRDefault="0059246E" w:rsidP="00ED13B4">
      <w:pPr>
        <w:rPr>
          <w:rFonts w:cs="Times New Roman"/>
          <w:szCs w:val="24"/>
        </w:rPr>
      </w:pPr>
    </w:p>
    <w:p w14:paraId="00DFA944" w14:textId="57981DBD" w:rsidR="000972A0" w:rsidRDefault="000972A0" w:rsidP="00ED13B4">
      <w:pPr>
        <w:rPr>
          <w:rFonts w:cs="Times New Roman"/>
          <w:szCs w:val="24"/>
        </w:rPr>
      </w:pPr>
    </w:p>
    <w:p w14:paraId="01B9BA99" w14:textId="4D383861" w:rsidR="000972A0" w:rsidRDefault="000972A0" w:rsidP="00ED13B4">
      <w:pPr>
        <w:rPr>
          <w:rFonts w:cs="Times New Roman"/>
          <w:szCs w:val="24"/>
        </w:rPr>
      </w:pPr>
    </w:p>
    <w:p w14:paraId="7E884007" w14:textId="3C931B78" w:rsidR="00957585" w:rsidRDefault="00957585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/>
          <w:szCs w:val="24"/>
        </w:rPr>
        <w:lastRenderedPageBreak/>
        <w:t>2</w:t>
      </w:r>
      <w:r w:rsidR="000972A0">
        <w:rPr>
          <w:rFonts w:cs="Times New Roman"/>
          <w:szCs w:val="24"/>
        </w:rPr>
        <w:t>4</w:t>
      </w:r>
      <w:r>
        <w:rPr>
          <w:rFonts w:cs="Times New Roman"/>
          <w:szCs w:val="24"/>
        </w:rPr>
        <w:t xml:space="preserve">.  </w:t>
      </w:r>
      <w:r w:rsidR="003E2D08">
        <w:rPr>
          <w:rFonts w:cs="Times New Roman"/>
          <w:szCs w:val="24"/>
        </w:rPr>
        <w:t xml:space="preserve">In the circle below, </w:t>
      </w:r>
      <w:r w:rsidR="003E2D08" w:rsidRPr="003E2D08">
        <w:rPr>
          <w:rFonts w:cs="Times New Roman"/>
          <w:position w:val="-4"/>
          <w:szCs w:val="24"/>
        </w:rPr>
        <w:object w:dxaOrig="380" w:dyaOrig="320" w14:anchorId="1F30C557">
          <v:shape id="_x0000_i1043" type="#_x0000_t75" style="width:19.15pt;height:15.95pt" o:ole="">
            <v:imagedata r:id="rId59" o:title=""/>
          </v:shape>
          <o:OLEObject Type="Embed" ProgID="Equation.DSMT4" ShapeID="_x0000_i1043" DrawAspect="Content" ObjectID="_1645516813" r:id="rId60"/>
        </w:object>
      </w:r>
      <w:r w:rsidR="003E2D08">
        <w:rPr>
          <w:rFonts w:cs="Times New Roman"/>
          <w:szCs w:val="24"/>
        </w:rPr>
        <w:t xml:space="preserve"> is a diamet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etermine the val</w:t>
      </w:r>
      <w:r w:rsidR="003E2D08">
        <w:rPr>
          <w:rFonts w:ascii="Times New Roman" w:hAnsi="Times New Roman" w:cs="Times New Roman"/>
          <w:sz w:val="24"/>
          <w:szCs w:val="24"/>
        </w:rPr>
        <w:t>ue of the following:</w:t>
      </w:r>
      <w:r w:rsidR="003E2D08">
        <w:rPr>
          <w:rFonts w:ascii="Times New Roman" w:hAnsi="Times New Roman" w:cs="Times New Roman"/>
          <w:sz w:val="24"/>
          <w:szCs w:val="24"/>
        </w:rPr>
        <w:tab/>
        <w:t xml:space="preserve">x </w:t>
      </w:r>
      <w:proofErr w:type="gramStart"/>
      <w:r w:rsidR="003E2D08">
        <w:rPr>
          <w:rFonts w:ascii="Times New Roman" w:hAnsi="Times New Roman" w:cs="Times New Roman"/>
          <w:sz w:val="24"/>
          <w:szCs w:val="24"/>
        </w:rPr>
        <w:t>=  _</w:t>
      </w:r>
      <w:proofErr w:type="gramEnd"/>
      <w:r w:rsidR="003E2D08">
        <w:rPr>
          <w:rFonts w:ascii="Times New Roman" w:hAnsi="Times New Roman" w:cs="Times New Roman"/>
          <w:sz w:val="24"/>
          <w:szCs w:val="24"/>
        </w:rPr>
        <w:t>_____</w:t>
      </w:r>
    </w:p>
    <w:p w14:paraId="31C670CD" w14:textId="03EC580C" w:rsidR="003E2D08" w:rsidRDefault="003E2D08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38112" behindDoc="0" locked="0" layoutInCell="1" allowOverlap="1" wp14:anchorId="20EB3413" wp14:editId="1E3A255B">
            <wp:simplePos x="0" y="0"/>
            <wp:positionH relativeFrom="column">
              <wp:posOffset>248285</wp:posOffset>
            </wp:positionH>
            <wp:positionV relativeFrom="paragraph">
              <wp:posOffset>62793</wp:posOffset>
            </wp:positionV>
            <wp:extent cx="1617696" cy="1475772"/>
            <wp:effectExtent l="0" t="0" r="1905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7696" cy="14757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5593CC8" w14:textId="4BF26ED7" w:rsidR="003E2D08" w:rsidRDefault="003E2D08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y = ______</w:t>
      </w:r>
    </w:p>
    <w:p w14:paraId="51F365F8" w14:textId="019BCF3D" w:rsidR="003E2D08" w:rsidRDefault="003E2D08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5169F91A" w14:textId="33852B30" w:rsidR="003E2D08" w:rsidRPr="003B0301" w:rsidRDefault="003E2D08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E2D08">
        <w:rPr>
          <w:rFonts w:ascii="Times New Roman" w:hAnsi="Times New Roman" w:cs="Times New Roman"/>
          <w:position w:val="-6"/>
          <w:sz w:val="24"/>
          <w:szCs w:val="24"/>
        </w:rPr>
        <w:object w:dxaOrig="600" w:dyaOrig="360" w14:anchorId="18F87844">
          <v:shape id="_x0000_i1044" type="#_x0000_t75" style="width:30.1pt;height:18.25pt" o:ole="">
            <v:imagedata r:id="rId62" o:title=""/>
          </v:shape>
          <o:OLEObject Type="Embed" ProgID="Equation.DSMT4" ShapeID="_x0000_i1044" DrawAspect="Content" ObjectID="_1645516814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= ______</w:t>
      </w:r>
    </w:p>
    <w:p w14:paraId="4C0D4E8B" w14:textId="5DA2BBA9" w:rsidR="00957585" w:rsidRDefault="003E2D08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t xml:space="preserve">     </w:t>
      </w:r>
    </w:p>
    <w:p w14:paraId="12D150B1" w14:textId="7B80DCDF" w:rsidR="00957585" w:rsidRPr="007142AF" w:rsidRDefault="003E2D08" w:rsidP="003E2D0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957585">
        <w:rPr>
          <w:rFonts w:ascii="Times New Roman" w:hAnsi="Times New Roman" w:cs="Times New Roman"/>
          <w:sz w:val="24"/>
          <w:szCs w:val="24"/>
        </w:rPr>
        <w:tab/>
      </w:r>
      <w:r w:rsidR="00957585">
        <w:rPr>
          <w:rFonts w:ascii="Times New Roman" w:hAnsi="Times New Roman" w:cs="Times New Roman"/>
          <w:sz w:val="24"/>
          <w:szCs w:val="24"/>
        </w:rPr>
        <w:tab/>
      </w:r>
      <w:r w:rsidR="00957585">
        <w:rPr>
          <w:rFonts w:ascii="Times New Roman" w:hAnsi="Times New Roman" w:cs="Times New Roman"/>
          <w:sz w:val="24"/>
          <w:szCs w:val="24"/>
        </w:rPr>
        <w:tab/>
      </w:r>
      <w:r w:rsidR="00957585">
        <w:rPr>
          <w:rFonts w:ascii="Times New Roman" w:hAnsi="Times New Roman" w:cs="Times New Roman"/>
          <w:sz w:val="24"/>
          <w:szCs w:val="24"/>
        </w:rPr>
        <w:tab/>
      </w:r>
      <w:r w:rsidR="00957585">
        <w:rPr>
          <w:rFonts w:ascii="Times New Roman" w:hAnsi="Times New Roman" w:cs="Times New Roman"/>
          <w:sz w:val="24"/>
          <w:szCs w:val="24"/>
        </w:rPr>
        <w:tab/>
      </w:r>
      <w:r w:rsidR="00957585">
        <w:rPr>
          <w:rFonts w:ascii="Times New Roman" w:hAnsi="Times New Roman" w:cs="Times New Roman"/>
          <w:sz w:val="24"/>
          <w:szCs w:val="24"/>
        </w:rPr>
        <w:tab/>
      </w:r>
      <w:r w:rsidR="00957585">
        <w:rPr>
          <w:rFonts w:ascii="Times New Roman" w:hAnsi="Times New Roman" w:cs="Times New Roman"/>
          <w:sz w:val="24"/>
          <w:szCs w:val="24"/>
        </w:rPr>
        <w:tab/>
      </w:r>
      <w:r w:rsidR="00957585">
        <w:rPr>
          <w:rFonts w:ascii="Times New Roman" w:hAnsi="Times New Roman" w:cs="Times New Roman"/>
          <w:sz w:val="24"/>
          <w:szCs w:val="24"/>
        </w:rPr>
        <w:tab/>
      </w:r>
    </w:p>
    <w:p w14:paraId="4D0DFD83" w14:textId="29F0E8B0" w:rsidR="00957585" w:rsidRDefault="00957585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2CC36063" w14:textId="2E2DCA1E" w:rsidR="00957585" w:rsidRDefault="00957585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2DAFA6A8" w14:textId="469958FE" w:rsidR="000972A0" w:rsidRDefault="000972A0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03F7D993" w14:textId="77777777" w:rsidR="000972A0" w:rsidRDefault="000972A0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5E557F9E" w14:textId="24BA0DCD" w:rsidR="00957585" w:rsidRDefault="00957585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110DBF72" w14:textId="19479C03" w:rsidR="00957585" w:rsidRDefault="00957585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5776333B" w14:textId="596F1BB5" w:rsidR="00957585" w:rsidRDefault="006D34B9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40160" behindDoc="0" locked="0" layoutInCell="1" allowOverlap="1" wp14:anchorId="4E6F651E" wp14:editId="4852E85A">
            <wp:simplePos x="0" y="0"/>
            <wp:positionH relativeFrom="margin">
              <wp:posOffset>4542782</wp:posOffset>
            </wp:positionH>
            <wp:positionV relativeFrom="paragraph">
              <wp:posOffset>5080</wp:posOffset>
            </wp:positionV>
            <wp:extent cx="2162178" cy="1377388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8" cy="13773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2</w:t>
      </w:r>
      <w:r w:rsidR="000972A0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.  If </w:t>
      </w:r>
      <w:r w:rsidRPr="006D34B9">
        <w:rPr>
          <w:rFonts w:ascii="Times New Roman" w:hAnsi="Times New Roman" w:cs="Times New Roman"/>
          <w:position w:val="-6"/>
          <w:sz w:val="24"/>
          <w:szCs w:val="24"/>
        </w:rPr>
        <w:object w:dxaOrig="1200" w:dyaOrig="360" w14:anchorId="11F8A1ED">
          <v:shape id="_x0000_i1045" type="#_x0000_t75" style="width:60.15pt;height:18.25pt" o:ole="">
            <v:imagedata r:id="rId65" o:title=""/>
          </v:shape>
          <o:OLEObject Type="Embed" ProgID="Equation.DSMT4" ShapeID="_x0000_i1045" DrawAspect="Content" ObjectID="_1645516815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and  </w:t>
      </w:r>
      <w:r w:rsidRPr="006D34B9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3E0A052F">
          <v:shape id="_x0000_i1046" type="#_x0000_t75" style="width:56.95pt;height:18.25pt" o:ole="">
            <v:imagedata r:id="rId67" o:title=""/>
          </v:shape>
          <o:OLEObject Type="Embed" ProgID="Equation.DSMT4" ShapeID="_x0000_i1046" DrawAspect="Content" ObjectID="_1645516816" r:id="rId68"/>
        </w:object>
      </w:r>
      <w:r>
        <w:rPr>
          <w:rFonts w:ascii="Times New Roman" w:hAnsi="Times New Roman" w:cs="Times New Roman"/>
          <w:sz w:val="24"/>
          <w:szCs w:val="24"/>
        </w:rPr>
        <w:t>, find the value of x and y.</w:t>
      </w:r>
    </w:p>
    <w:p w14:paraId="1CAC2C1B" w14:textId="44005CB2" w:rsidR="006D34B9" w:rsidRDefault="006D34B9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14F06546" w14:textId="77777777" w:rsidR="006D34B9" w:rsidRDefault="006D34B9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x = 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14:paraId="291DBDB0" w14:textId="77777777" w:rsidR="006D34B9" w:rsidRDefault="006D34B9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5CF0EFCE" w14:textId="4E6ACD5A" w:rsidR="006D34B9" w:rsidRDefault="006D34B9" w:rsidP="0095758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y = ______</w:t>
      </w:r>
    </w:p>
    <w:p w14:paraId="3F1F9EA6" w14:textId="7215F4A1" w:rsidR="00957585" w:rsidRDefault="00957585" w:rsidP="00ED13B4">
      <w:pPr>
        <w:rPr>
          <w:szCs w:val="24"/>
        </w:rPr>
      </w:pPr>
    </w:p>
    <w:p w14:paraId="4F56C224" w14:textId="4E62D072" w:rsidR="00217F4A" w:rsidRDefault="00217F4A" w:rsidP="00ED13B4">
      <w:pPr>
        <w:rPr>
          <w:szCs w:val="24"/>
        </w:rPr>
      </w:pPr>
    </w:p>
    <w:p w14:paraId="3FE3786F" w14:textId="14901E0F" w:rsidR="00217F4A" w:rsidRDefault="00217F4A" w:rsidP="00ED13B4">
      <w:pPr>
        <w:rPr>
          <w:szCs w:val="24"/>
        </w:rPr>
      </w:pPr>
    </w:p>
    <w:p w14:paraId="77DDCFDB" w14:textId="137BFD6C" w:rsidR="00217F4A" w:rsidRDefault="00217F4A" w:rsidP="00ED13B4">
      <w:pPr>
        <w:rPr>
          <w:szCs w:val="24"/>
        </w:rPr>
      </w:pPr>
    </w:p>
    <w:p w14:paraId="16B5CB43" w14:textId="57439790" w:rsidR="00217F4A" w:rsidRDefault="00217F4A" w:rsidP="00ED13B4">
      <w:pPr>
        <w:rPr>
          <w:szCs w:val="24"/>
        </w:rPr>
      </w:pPr>
    </w:p>
    <w:p w14:paraId="571A616D" w14:textId="2A1884F1" w:rsidR="00217F4A" w:rsidRDefault="00217F4A" w:rsidP="00ED13B4">
      <w:pPr>
        <w:rPr>
          <w:szCs w:val="24"/>
        </w:rPr>
      </w:pPr>
    </w:p>
    <w:p w14:paraId="09B0CC13" w14:textId="5E91A30E" w:rsidR="00217F4A" w:rsidRDefault="00217F4A" w:rsidP="00ED13B4">
      <w:pPr>
        <w:rPr>
          <w:szCs w:val="24"/>
        </w:rPr>
      </w:pPr>
    </w:p>
    <w:p w14:paraId="14294C18" w14:textId="0F58FFCD" w:rsidR="00217F4A" w:rsidRDefault="00217F4A" w:rsidP="00ED13B4">
      <w:pPr>
        <w:rPr>
          <w:szCs w:val="24"/>
        </w:rPr>
      </w:pPr>
    </w:p>
    <w:p w14:paraId="645A0F19" w14:textId="6E0211B0" w:rsidR="00217F4A" w:rsidRDefault="00217F4A" w:rsidP="00ED13B4">
      <w:pPr>
        <w:rPr>
          <w:szCs w:val="24"/>
        </w:rPr>
      </w:pPr>
    </w:p>
    <w:p w14:paraId="606D8472" w14:textId="647EFED3" w:rsidR="00217F4A" w:rsidRDefault="00217F4A" w:rsidP="00ED13B4">
      <w:pPr>
        <w:rPr>
          <w:szCs w:val="24"/>
        </w:rPr>
      </w:pPr>
    </w:p>
    <w:p w14:paraId="7702D6B1" w14:textId="42F32FAC" w:rsidR="00217F4A" w:rsidRDefault="00217F4A" w:rsidP="00ED13B4">
      <w:pPr>
        <w:rPr>
          <w:szCs w:val="24"/>
        </w:rPr>
      </w:pPr>
    </w:p>
    <w:p w14:paraId="0678BE91" w14:textId="6133756C" w:rsidR="00217F4A" w:rsidRDefault="00217F4A" w:rsidP="00ED13B4">
      <w:pPr>
        <w:rPr>
          <w:szCs w:val="24"/>
        </w:rPr>
      </w:pPr>
    </w:p>
    <w:p w14:paraId="0E2CABA5" w14:textId="62C192A2" w:rsidR="00217F4A" w:rsidRDefault="00217F4A" w:rsidP="00ED13B4">
      <w:pPr>
        <w:rPr>
          <w:szCs w:val="24"/>
        </w:rPr>
      </w:pPr>
    </w:p>
    <w:p w14:paraId="37234BCF" w14:textId="602020CF" w:rsidR="00217F4A" w:rsidRDefault="00217F4A" w:rsidP="00ED13B4">
      <w:pPr>
        <w:rPr>
          <w:szCs w:val="24"/>
        </w:rPr>
      </w:pPr>
    </w:p>
    <w:p w14:paraId="4B979285" w14:textId="10DCD2AF" w:rsidR="00217F4A" w:rsidRDefault="00217F4A" w:rsidP="00ED13B4">
      <w:pPr>
        <w:rPr>
          <w:szCs w:val="24"/>
        </w:rPr>
      </w:pPr>
    </w:p>
    <w:p w14:paraId="028B394D" w14:textId="3221FB84" w:rsidR="00217F4A" w:rsidRDefault="00217F4A" w:rsidP="00ED13B4">
      <w:pPr>
        <w:rPr>
          <w:szCs w:val="24"/>
        </w:rPr>
      </w:pPr>
    </w:p>
    <w:p w14:paraId="5CBAC7CD" w14:textId="048FF3F2" w:rsidR="00217F4A" w:rsidRDefault="00217F4A" w:rsidP="00ED13B4">
      <w:pPr>
        <w:rPr>
          <w:szCs w:val="24"/>
        </w:rPr>
      </w:pPr>
    </w:p>
    <w:p w14:paraId="218E30AE" w14:textId="66EE4BAA" w:rsidR="00217F4A" w:rsidRDefault="00217F4A" w:rsidP="00ED13B4">
      <w:pPr>
        <w:rPr>
          <w:szCs w:val="24"/>
        </w:rPr>
      </w:pPr>
    </w:p>
    <w:p w14:paraId="5ED9AB66" w14:textId="5F913E72" w:rsidR="00217F4A" w:rsidRDefault="00217F4A" w:rsidP="00ED13B4">
      <w:pPr>
        <w:rPr>
          <w:szCs w:val="24"/>
        </w:rPr>
      </w:pPr>
    </w:p>
    <w:p w14:paraId="621585CF" w14:textId="6EBB53B4" w:rsidR="00217F4A" w:rsidRDefault="00217F4A" w:rsidP="00ED13B4">
      <w:pPr>
        <w:rPr>
          <w:szCs w:val="24"/>
        </w:rPr>
      </w:pPr>
    </w:p>
    <w:p w14:paraId="238703BF" w14:textId="0DA78AD6" w:rsidR="00217F4A" w:rsidRDefault="00217F4A" w:rsidP="00ED13B4">
      <w:pPr>
        <w:rPr>
          <w:szCs w:val="24"/>
        </w:rPr>
      </w:pPr>
    </w:p>
    <w:p w14:paraId="6F85DC0D" w14:textId="7D57D448" w:rsidR="00217F4A" w:rsidRDefault="00217F4A" w:rsidP="00ED13B4">
      <w:pPr>
        <w:rPr>
          <w:szCs w:val="24"/>
        </w:rPr>
      </w:pPr>
    </w:p>
    <w:p w14:paraId="2D77CE36" w14:textId="682EB16D" w:rsidR="00217F4A" w:rsidRDefault="00217F4A" w:rsidP="00ED13B4">
      <w:pPr>
        <w:rPr>
          <w:szCs w:val="24"/>
        </w:rPr>
      </w:pPr>
    </w:p>
    <w:p w14:paraId="62598B32" w14:textId="203DECE2" w:rsidR="00217F4A" w:rsidRDefault="00217F4A" w:rsidP="00ED13B4">
      <w:pPr>
        <w:rPr>
          <w:szCs w:val="24"/>
        </w:rPr>
      </w:pPr>
    </w:p>
    <w:p w14:paraId="02B56D47" w14:textId="052DE1BD" w:rsidR="00217F4A" w:rsidRDefault="00217F4A" w:rsidP="00ED13B4">
      <w:pPr>
        <w:rPr>
          <w:szCs w:val="24"/>
        </w:rPr>
      </w:pPr>
    </w:p>
    <w:p w14:paraId="4C39B1D4" w14:textId="5C67FC41" w:rsidR="00217F4A" w:rsidRDefault="00217F4A" w:rsidP="00ED13B4">
      <w:pPr>
        <w:rPr>
          <w:szCs w:val="24"/>
        </w:rPr>
      </w:pPr>
    </w:p>
    <w:p w14:paraId="1C4529E6" w14:textId="24651FB1" w:rsidR="00217F4A" w:rsidRDefault="00217F4A" w:rsidP="00ED13B4">
      <w:pPr>
        <w:rPr>
          <w:szCs w:val="24"/>
        </w:rPr>
      </w:pPr>
    </w:p>
    <w:p w14:paraId="567D998C" w14:textId="2B787E4E" w:rsidR="00217F4A" w:rsidRDefault="00217F4A" w:rsidP="00ED13B4">
      <w:pPr>
        <w:rPr>
          <w:szCs w:val="24"/>
        </w:rPr>
      </w:pPr>
    </w:p>
    <w:p w14:paraId="48924622" w14:textId="2E99715A" w:rsidR="00217F4A" w:rsidRDefault="00217F4A" w:rsidP="00ED13B4">
      <w:pPr>
        <w:rPr>
          <w:szCs w:val="24"/>
        </w:rPr>
      </w:pPr>
    </w:p>
    <w:p w14:paraId="4F9E4BDB" w14:textId="06D0F950" w:rsidR="00217F4A" w:rsidRDefault="00217F4A" w:rsidP="00ED13B4">
      <w:pPr>
        <w:rPr>
          <w:szCs w:val="24"/>
        </w:rPr>
      </w:pPr>
    </w:p>
    <w:p w14:paraId="19F922FE" w14:textId="05C03535" w:rsidR="00217F4A" w:rsidRDefault="00217F4A" w:rsidP="00ED13B4">
      <w:pPr>
        <w:rPr>
          <w:szCs w:val="24"/>
        </w:rPr>
      </w:pPr>
    </w:p>
    <w:p w14:paraId="39C5D7F2" w14:textId="75FA2066" w:rsidR="00217F4A" w:rsidRDefault="00217F4A" w:rsidP="00ED13B4">
      <w:pPr>
        <w:rPr>
          <w:szCs w:val="24"/>
        </w:rPr>
      </w:pPr>
    </w:p>
    <w:p w14:paraId="439B2D57" w14:textId="6724AB6A" w:rsidR="00217F4A" w:rsidRDefault="00217F4A" w:rsidP="00ED13B4">
      <w:pPr>
        <w:rPr>
          <w:szCs w:val="24"/>
        </w:rPr>
      </w:pPr>
    </w:p>
    <w:p w14:paraId="04D0EA43" w14:textId="5AFEDB5C" w:rsidR="00217F4A" w:rsidRDefault="00217F4A" w:rsidP="00ED13B4">
      <w:pPr>
        <w:rPr>
          <w:szCs w:val="24"/>
        </w:rPr>
      </w:pPr>
      <w:r>
        <w:rPr>
          <w:szCs w:val="24"/>
        </w:rPr>
        <w:lastRenderedPageBreak/>
        <w:t>Student Name:  _________________________________________</w:t>
      </w:r>
    </w:p>
    <w:p w14:paraId="7E323029" w14:textId="7B2D7070" w:rsidR="00217F4A" w:rsidRDefault="00217F4A" w:rsidP="00ED13B4">
      <w:pPr>
        <w:rPr>
          <w:szCs w:val="24"/>
        </w:rPr>
      </w:pPr>
    </w:p>
    <w:p w14:paraId="193F6EA1" w14:textId="37B84FD7" w:rsidR="00C80FF1" w:rsidRDefault="00C80FF1" w:rsidP="00ED13B4">
      <w:pPr>
        <w:rPr>
          <w:szCs w:val="24"/>
        </w:rPr>
      </w:pPr>
      <w:r>
        <w:rPr>
          <w:szCs w:val="24"/>
        </w:rPr>
        <w:t xml:space="preserve">Work will still be </w:t>
      </w:r>
      <w:proofErr w:type="gramStart"/>
      <w:r>
        <w:rPr>
          <w:szCs w:val="24"/>
        </w:rPr>
        <w:t>checked,</w:t>
      </w:r>
      <w:proofErr w:type="gramEnd"/>
      <w:r>
        <w:rPr>
          <w:szCs w:val="24"/>
        </w:rPr>
        <w:t xml:space="preserve"> this sheet is for convenient grading.  If correct work isn’t present on your test, you won’t receive credit.</w:t>
      </w:r>
    </w:p>
    <w:p w14:paraId="34DBB7C2" w14:textId="77777777" w:rsidR="00C80FF1" w:rsidRDefault="00C80FF1" w:rsidP="00ED13B4">
      <w:pPr>
        <w:rPr>
          <w:szCs w:val="24"/>
        </w:rPr>
      </w:pPr>
    </w:p>
    <w:p w14:paraId="39A2E5B1" w14:textId="6164CE45" w:rsidR="00217F4A" w:rsidRDefault="00217F4A" w:rsidP="00ED13B4">
      <w:pPr>
        <w:rPr>
          <w:szCs w:val="24"/>
        </w:rPr>
      </w:pPr>
      <w:r>
        <w:rPr>
          <w:szCs w:val="24"/>
        </w:rPr>
        <w:t>Record all answers</w:t>
      </w:r>
      <w:r w:rsidR="00C80FF1">
        <w:rPr>
          <w:szCs w:val="24"/>
        </w:rPr>
        <w:t xml:space="preserve"> from quiz</w:t>
      </w:r>
      <w:r>
        <w:rPr>
          <w:szCs w:val="24"/>
        </w:rPr>
        <w:t xml:space="preserve"> below:</w:t>
      </w:r>
    </w:p>
    <w:p w14:paraId="734A09E6" w14:textId="77777777" w:rsidR="00C80FF1" w:rsidRDefault="00C80FF1" w:rsidP="00ED13B4">
      <w:pPr>
        <w:rPr>
          <w:szCs w:val="24"/>
        </w:rPr>
      </w:pPr>
    </w:p>
    <w:p w14:paraId="2540B994" w14:textId="77777777" w:rsidR="00217F4A" w:rsidRDefault="00217F4A" w:rsidP="00ED13B4">
      <w:pPr>
        <w:rPr>
          <w:szCs w:val="24"/>
        </w:rPr>
      </w:pPr>
    </w:p>
    <w:p w14:paraId="2B7F1F79" w14:textId="3EA3BB78" w:rsidR="00217F4A" w:rsidRPr="00ED13B4" w:rsidRDefault="00217F4A" w:rsidP="00217F4A">
      <w:pPr>
        <w:rPr>
          <w:szCs w:val="24"/>
        </w:rPr>
      </w:pPr>
      <w:r>
        <w:rPr>
          <w:szCs w:val="24"/>
        </w:rPr>
        <w:t>1. _____________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2</w:t>
      </w:r>
      <w:r>
        <w:rPr>
          <w:szCs w:val="24"/>
        </w:rPr>
        <w:t>. ________</w:t>
      </w:r>
      <w:r>
        <w:rPr>
          <w:szCs w:val="24"/>
        </w:rPr>
        <w:t>_________</w:t>
      </w:r>
    </w:p>
    <w:p w14:paraId="05579B4B" w14:textId="057D7BB7" w:rsidR="00217F4A" w:rsidRDefault="00217F4A" w:rsidP="00ED13B4">
      <w:pPr>
        <w:rPr>
          <w:szCs w:val="24"/>
        </w:rPr>
      </w:pPr>
    </w:p>
    <w:p w14:paraId="39FFD9BF" w14:textId="77777777" w:rsidR="00217F4A" w:rsidRDefault="00217F4A" w:rsidP="00ED13B4">
      <w:pPr>
        <w:rPr>
          <w:szCs w:val="24"/>
        </w:rPr>
      </w:pPr>
    </w:p>
    <w:p w14:paraId="4BE97712" w14:textId="6BFA8998" w:rsidR="00217F4A" w:rsidRPr="00ED13B4" w:rsidRDefault="00217F4A" w:rsidP="00217F4A">
      <w:pPr>
        <w:rPr>
          <w:szCs w:val="24"/>
        </w:rPr>
      </w:pPr>
      <w:r>
        <w:rPr>
          <w:szCs w:val="24"/>
        </w:rPr>
        <w:t>3</w:t>
      </w:r>
      <w:r>
        <w:rPr>
          <w:szCs w:val="24"/>
        </w:rPr>
        <w:t>. 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4</w:t>
      </w:r>
      <w:r>
        <w:rPr>
          <w:szCs w:val="24"/>
        </w:rPr>
        <w:t>. 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5</w:t>
      </w:r>
      <w:r>
        <w:rPr>
          <w:szCs w:val="24"/>
        </w:rPr>
        <w:t>. 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6. </w:t>
      </w:r>
      <w:r>
        <w:rPr>
          <w:szCs w:val="24"/>
        </w:rPr>
        <w:t xml:space="preserve"> ________</w:t>
      </w:r>
    </w:p>
    <w:p w14:paraId="2DB72C65" w14:textId="6816C0A5" w:rsidR="00217F4A" w:rsidRPr="00ED13B4" w:rsidRDefault="00217F4A" w:rsidP="00217F4A">
      <w:pPr>
        <w:rPr>
          <w:szCs w:val="24"/>
        </w:rPr>
      </w:pPr>
    </w:p>
    <w:p w14:paraId="3F8D4010" w14:textId="31B2A6D6" w:rsidR="00217F4A" w:rsidRPr="00ED13B4" w:rsidRDefault="00217F4A" w:rsidP="00217F4A">
      <w:pPr>
        <w:rPr>
          <w:szCs w:val="24"/>
        </w:rPr>
      </w:pPr>
    </w:p>
    <w:p w14:paraId="72213578" w14:textId="440D5799" w:rsidR="00217F4A" w:rsidRPr="00ED13B4" w:rsidRDefault="00217F4A" w:rsidP="00217F4A">
      <w:pPr>
        <w:rPr>
          <w:szCs w:val="24"/>
        </w:rPr>
      </w:pPr>
      <w:r>
        <w:rPr>
          <w:szCs w:val="24"/>
        </w:rPr>
        <w:t>7</w:t>
      </w:r>
      <w:r>
        <w:rPr>
          <w:szCs w:val="24"/>
        </w:rPr>
        <w:t>. 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8. 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9a.  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9b.  ________</w:t>
      </w:r>
    </w:p>
    <w:p w14:paraId="6247A8BD" w14:textId="25B41F6E" w:rsidR="00217F4A" w:rsidRDefault="00217F4A" w:rsidP="00ED13B4">
      <w:pPr>
        <w:rPr>
          <w:szCs w:val="24"/>
        </w:rPr>
      </w:pPr>
    </w:p>
    <w:p w14:paraId="0A269788" w14:textId="77777777" w:rsidR="00217F4A" w:rsidRDefault="00217F4A" w:rsidP="00ED13B4">
      <w:pPr>
        <w:rPr>
          <w:szCs w:val="24"/>
        </w:rPr>
      </w:pPr>
    </w:p>
    <w:p w14:paraId="723A34AE" w14:textId="22CD1A54" w:rsidR="00217F4A" w:rsidRPr="00ED13B4" w:rsidRDefault="00217F4A" w:rsidP="00217F4A">
      <w:pPr>
        <w:rPr>
          <w:szCs w:val="24"/>
        </w:rPr>
      </w:pPr>
      <w:r>
        <w:rPr>
          <w:szCs w:val="24"/>
        </w:rPr>
        <w:t>9c</w:t>
      </w:r>
      <w:r>
        <w:rPr>
          <w:szCs w:val="24"/>
        </w:rPr>
        <w:t>. 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9d. 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9e.  _________</w:t>
      </w:r>
      <w:r>
        <w:rPr>
          <w:szCs w:val="24"/>
        </w:rPr>
        <w:tab/>
      </w:r>
      <w:r>
        <w:rPr>
          <w:szCs w:val="24"/>
        </w:rPr>
        <w:tab/>
        <w:t>9f.  _________</w:t>
      </w:r>
    </w:p>
    <w:p w14:paraId="3ABCA607" w14:textId="37491795" w:rsidR="00217F4A" w:rsidRDefault="00217F4A" w:rsidP="00ED13B4">
      <w:pPr>
        <w:rPr>
          <w:szCs w:val="24"/>
        </w:rPr>
      </w:pPr>
    </w:p>
    <w:p w14:paraId="0A1A7138" w14:textId="77777777" w:rsidR="00217F4A" w:rsidRDefault="00217F4A" w:rsidP="00ED13B4">
      <w:pPr>
        <w:rPr>
          <w:szCs w:val="24"/>
        </w:rPr>
      </w:pPr>
    </w:p>
    <w:p w14:paraId="5C39D211" w14:textId="57F01A50" w:rsidR="00217F4A" w:rsidRDefault="00217F4A" w:rsidP="00217F4A">
      <w:pPr>
        <w:rPr>
          <w:szCs w:val="24"/>
        </w:rPr>
      </w:pPr>
      <w:r>
        <w:rPr>
          <w:szCs w:val="24"/>
        </w:rPr>
        <w:t>1</w:t>
      </w:r>
      <w:r>
        <w:rPr>
          <w:szCs w:val="24"/>
        </w:rPr>
        <w:t>0</w:t>
      </w:r>
      <w:r>
        <w:rPr>
          <w:szCs w:val="24"/>
        </w:rPr>
        <w:t>. 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11.  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12.  _________</w:t>
      </w:r>
      <w:r>
        <w:rPr>
          <w:szCs w:val="24"/>
        </w:rPr>
        <w:tab/>
      </w:r>
      <w:r>
        <w:rPr>
          <w:szCs w:val="24"/>
        </w:rPr>
        <w:tab/>
        <w:t>13.  x = ______</w:t>
      </w:r>
    </w:p>
    <w:p w14:paraId="5B7D3AE7" w14:textId="6E49A8A0" w:rsidR="00217F4A" w:rsidRDefault="00217F4A" w:rsidP="00217F4A">
      <w:pPr>
        <w:rPr>
          <w:szCs w:val="24"/>
        </w:rPr>
      </w:pPr>
    </w:p>
    <w:p w14:paraId="1AD6F3DE" w14:textId="75E6504B" w:rsidR="00217F4A" w:rsidRPr="00ED13B4" w:rsidRDefault="00217F4A" w:rsidP="00217F4A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   y </w:t>
      </w:r>
      <w:proofErr w:type="gramStart"/>
      <w:r>
        <w:rPr>
          <w:szCs w:val="24"/>
        </w:rPr>
        <w:t>=  _</w:t>
      </w:r>
      <w:proofErr w:type="gramEnd"/>
      <w:r>
        <w:rPr>
          <w:szCs w:val="24"/>
        </w:rPr>
        <w:t>_____</w:t>
      </w:r>
    </w:p>
    <w:p w14:paraId="366BAF88" w14:textId="313CB1F7" w:rsidR="00217F4A" w:rsidRDefault="00217F4A" w:rsidP="00ED13B4">
      <w:pPr>
        <w:rPr>
          <w:szCs w:val="24"/>
        </w:rPr>
      </w:pPr>
    </w:p>
    <w:p w14:paraId="6690752B" w14:textId="7A965F33" w:rsidR="00217F4A" w:rsidRPr="00ED13B4" w:rsidRDefault="00217F4A" w:rsidP="00217F4A">
      <w:pPr>
        <w:rPr>
          <w:szCs w:val="24"/>
        </w:rPr>
      </w:pPr>
      <w:r>
        <w:rPr>
          <w:szCs w:val="24"/>
        </w:rPr>
        <w:t>1</w:t>
      </w:r>
      <w:r w:rsidR="00C80FF1">
        <w:rPr>
          <w:szCs w:val="24"/>
        </w:rPr>
        <w:t>4</w:t>
      </w:r>
      <w:r>
        <w:rPr>
          <w:szCs w:val="24"/>
        </w:rPr>
        <w:t>. ________</w:t>
      </w:r>
      <w:r w:rsidR="00C80FF1">
        <w:rPr>
          <w:szCs w:val="24"/>
        </w:rPr>
        <w:tab/>
      </w:r>
      <w:r w:rsidR="00C80FF1">
        <w:rPr>
          <w:szCs w:val="24"/>
        </w:rPr>
        <w:tab/>
      </w:r>
      <w:r w:rsidR="00C80FF1">
        <w:rPr>
          <w:szCs w:val="24"/>
        </w:rPr>
        <w:tab/>
        <w:t>15.  ________</w:t>
      </w:r>
      <w:r w:rsidR="00C80FF1">
        <w:rPr>
          <w:szCs w:val="24"/>
        </w:rPr>
        <w:tab/>
      </w:r>
      <w:r w:rsidR="00C80FF1">
        <w:rPr>
          <w:szCs w:val="24"/>
        </w:rPr>
        <w:tab/>
      </w:r>
      <w:r w:rsidR="00C80FF1">
        <w:rPr>
          <w:szCs w:val="24"/>
        </w:rPr>
        <w:tab/>
        <w:t>16.  _________</w:t>
      </w:r>
      <w:r w:rsidR="00C80FF1">
        <w:rPr>
          <w:szCs w:val="24"/>
        </w:rPr>
        <w:tab/>
      </w:r>
      <w:r w:rsidR="00C80FF1">
        <w:rPr>
          <w:szCs w:val="24"/>
        </w:rPr>
        <w:tab/>
        <w:t>17.  _________</w:t>
      </w:r>
    </w:p>
    <w:p w14:paraId="008417C4" w14:textId="75CF2BC6" w:rsidR="00217F4A" w:rsidRDefault="00217F4A" w:rsidP="00ED13B4">
      <w:pPr>
        <w:rPr>
          <w:szCs w:val="24"/>
        </w:rPr>
      </w:pPr>
    </w:p>
    <w:p w14:paraId="27CF3BB3" w14:textId="77777777" w:rsidR="00C80FF1" w:rsidRDefault="00C80FF1" w:rsidP="00ED13B4">
      <w:pPr>
        <w:rPr>
          <w:szCs w:val="24"/>
        </w:rPr>
      </w:pPr>
    </w:p>
    <w:p w14:paraId="06A0707E" w14:textId="52B692FB" w:rsidR="00217F4A" w:rsidRPr="00ED13B4" w:rsidRDefault="00217F4A" w:rsidP="00217F4A">
      <w:pPr>
        <w:rPr>
          <w:szCs w:val="24"/>
        </w:rPr>
      </w:pPr>
      <w:r>
        <w:rPr>
          <w:szCs w:val="24"/>
        </w:rPr>
        <w:t>1</w:t>
      </w:r>
      <w:r w:rsidR="00C80FF1">
        <w:rPr>
          <w:szCs w:val="24"/>
        </w:rPr>
        <w:t>8</w:t>
      </w:r>
      <w:r>
        <w:rPr>
          <w:szCs w:val="24"/>
        </w:rPr>
        <w:t>. ________</w:t>
      </w:r>
      <w:r w:rsidR="00C80FF1">
        <w:rPr>
          <w:szCs w:val="24"/>
        </w:rPr>
        <w:tab/>
      </w:r>
      <w:r w:rsidR="00C80FF1">
        <w:rPr>
          <w:szCs w:val="24"/>
        </w:rPr>
        <w:tab/>
      </w:r>
      <w:r w:rsidR="00C80FF1">
        <w:rPr>
          <w:szCs w:val="24"/>
        </w:rPr>
        <w:tab/>
        <w:t>19.  ________</w:t>
      </w:r>
      <w:r w:rsidR="00C80FF1">
        <w:rPr>
          <w:szCs w:val="24"/>
        </w:rPr>
        <w:tab/>
      </w:r>
      <w:r w:rsidR="00C80FF1">
        <w:rPr>
          <w:szCs w:val="24"/>
        </w:rPr>
        <w:tab/>
      </w:r>
      <w:r w:rsidR="00C80FF1">
        <w:rPr>
          <w:szCs w:val="24"/>
        </w:rPr>
        <w:tab/>
        <w:t>20.  _________</w:t>
      </w:r>
      <w:r w:rsidR="00C80FF1">
        <w:rPr>
          <w:szCs w:val="24"/>
        </w:rPr>
        <w:tab/>
      </w:r>
      <w:r w:rsidR="00C80FF1">
        <w:rPr>
          <w:szCs w:val="24"/>
        </w:rPr>
        <w:tab/>
        <w:t>21.  __________</w:t>
      </w:r>
    </w:p>
    <w:p w14:paraId="4C878905" w14:textId="413182D2" w:rsidR="00217F4A" w:rsidRDefault="00217F4A" w:rsidP="00ED13B4">
      <w:pPr>
        <w:rPr>
          <w:szCs w:val="24"/>
        </w:rPr>
      </w:pPr>
    </w:p>
    <w:p w14:paraId="237491C0" w14:textId="77777777" w:rsidR="00C80FF1" w:rsidRDefault="00C80FF1" w:rsidP="00ED13B4">
      <w:pPr>
        <w:rPr>
          <w:szCs w:val="24"/>
        </w:rPr>
      </w:pPr>
    </w:p>
    <w:p w14:paraId="36ACE524" w14:textId="13F6B93F" w:rsidR="00217F4A" w:rsidRDefault="00C80FF1" w:rsidP="00217F4A">
      <w:pPr>
        <w:rPr>
          <w:szCs w:val="24"/>
        </w:rPr>
      </w:pPr>
      <w:r>
        <w:rPr>
          <w:szCs w:val="24"/>
        </w:rPr>
        <w:t>22</w:t>
      </w:r>
      <w:r w:rsidR="00217F4A">
        <w:rPr>
          <w:szCs w:val="24"/>
        </w:rPr>
        <w:t>. ________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23.  _________</w:t>
      </w:r>
      <w:r>
        <w:rPr>
          <w:szCs w:val="24"/>
        </w:rPr>
        <w:tab/>
      </w:r>
      <w:r>
        <w:rPr>
          <w:szCs w:val="24"/>
        </w:rPr>
        <w:tab/>
        <w:t>24.  x = __________</w:t>
      </w:r>
      <w:r>
        <w:rPr>
          <w:szCs w:val="24"/>
        </w:rPr>
        <w:tab/>
      </w:r>
      <w:r>
        <w:rPr>
          <w:szCs w:val="24"/>
        </w:rPr>
        <w:tab/>
        <w:t>25.  ___________</w:t>
      </w:r>
    </w:p>
    <w:p w14:paraId="0978111B" w14:textId="5E34E6BD" w:rsidR="00C80FF1" w:rsidRDefault="00C80FF1" w:rsidP="00217F4A">
      <w:pPr>
        <w:rPr>
          <w:szCs w:val="24"/>
        </w:rPr>
      </w:pPr>
    </w:p>
    <w:p w14:paraId="2E84C7C3" w14:textId="0EA67946" w:rsidR="00C80FF1" w:rsidRDefault="00C80FF1" w:rsidP="00217F4A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   y = ___________</w:t>
      </w:r>
    </w:p>
    <w:p w14:paraId="387A8B9F" w14:textId="504B1380" w:rsidR="00C80FF1" w:rsidRDefault="00C80FF1" w:rsidP="00217F4A">
      <w:pPr>
        <w:rPr>
          <w:szCs w:val="24"/>
        </w:rPr>
      </w:pPr>
    </w:p>
    <w:p w14:paraId="6B37ECF0" w14:textId="2B8383D3" w:rsidR="00C80FF1" w:rsidRPr="00ED13B4" w:rsidRDefault="00C80FF1" w:rsidP="00217F4A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  </w:t>
      </w:r>
      <w:r w:rsidRPr="003E2D08">
        <w:rPr>
          <w:rFonts w:cs="Times New Roman"/>
          <w:position w:val="-6"/>
          <w:szCs w:val="24"/>
        </w:rPr>
        <w:object w:dxaOrig="600" w:dyaOrig="360" w14:anchorId="1A914998">
          <v:shape id="_x0000_i1047" type="#_x0000_t75" style="width:30.1pt;height:18.25pt" o:ole="">
            <v:imagedata r:id="rId62" o:title=""/>
          </v:shape>
          <o:OLEObject Type="Embed" ProgID="Equation.DSMT4" ShapeID="_x0000_i1047" DrawAspect="Content" ObjectID="_1645516817" r:id="rId69"/>
        </w:object>
      </w:r>
      <w:r>
        <w:rPr>
          <w:rFonts w:cs="Times New Roman"/>
          <w:szCs w:val="24"/>
        </w:rPr>
        <w:t xml:space="preserve"> = _______ </w:t>
      </w:r>
    </w:p>
    <w:p w14:paraId="75DB344C" w14:textId="75724F60" w:rsidR="00C80FF1" w:rsidRDefault="00C80FF1" w:rsidP="00C80FF1">
      <w:pPr>
        <w:tabs>
          <w:tab w:val="left" w:pos="6526"/>
        </w:tabs>
        <w:rPr>
          <w:szCs w:val="24"/>
        </w:rPr>
      </w:pPr>
      <w:r>
        <w:rPr>
          <w:szCs w:val="24"/>
        </w:rPr>
        <w:tab/>
      </w:r>
    </w:p>
    <w:p w14:paraId="12992A46" w14:textId="27B214F8" w:rsidR="00217F4A" w:rsidRDefault="00217F4A" w:rsidP="00C80FF1">
      <w:pPr>
        <w:tabs>
          <w:tab w:val="left" w:pos="6526"/>
        </w:tabs>
        <w:rPr>
          <w:szCs w:val="24"/>
        </w:rPr>
      </w:pPr>
      <w:r w:rsidRPr="00C80FF1">
        <w:rPr>
          <w:szCs w:val="24"/>
        </w:rPr>
        <w:br w:type="page"/>
      </w:r>
      <w:r w:rsidR="00C80FF1">
        <w:rPr>
          <w:szCs w:val="24"/>
        </w:rPr>
        <w:lastRenderedPageBreak/>
        <w:tab/>
      </w:r>
    </w:p>
    <w:p w14:paraId="4F89AFF7" w14:textId="7CDD7499" w:rsidR="00217F4A" w:rsidRPr="00ED13B4" w:rsidRDefault="00217F4A" w:rsidP="00ED13B4">
      <w:pPr>
        <w:rPr>
          <w:szCs w:val="24"/>
        </w:rPr>
      </w:pPr>
    </w:p>
    <w:sectPr w:rsidR="00217F4A" w:rsidRPr="00ED13B4" w:rsidSect="00D72578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B0BF8"/>
    <w:rsid w:val="00015110"/>
    <w:rsid w:val="00063C11"/>
    <w:rsid w:val="00076267"/>
    <w:rsid w:val="000972A0"/>
    <w:rsid w:val="000B0BF8"/>
    <w:rsid w:val="000B1EFD"/>
    <w:rsid w:val="001B2C2A"/>
    <w:rsid w:val="001F63C6"/>
    <w:rsid w:val="00217F4A"/>
    <w:rsid w:val="002B427E"/>
    <w:rsid w:val="003522E5"/>
    <w:rsid w:val="00363E3B"/>
    <w:rsid w:val="0039296F"/>
    <w:rsid w:val="003B0311"/>
    <w:rsid w:val="003E2D08"/>
    <w:rsid w:val="0042463A"/>
    <w:rsid w:val="00433611"/>
    <w:rsid w:val="004359C3"/>
    <w:rsid w:val="004362C5"/>
    <w:rsid w:val="004607A8"/>
    <w:rsid w:val="00474A70"/>
    <w:rsid w:val="0047783B"/>
    <w:rsid w:val="004867F4"/>
    <w:rsid w:val="0059246E"/>
    <w:rsid w:val="005F2301"/>
    <w:rsid w:val="00643EC2"/>
    <w:rsid w:val="00660D99"/>
    <w:rsid w:val="0069388D"/>
    <w:rsid w:val="006C3361"/>
    <w:rsid w:val="006C5541"/>
    <w:rsid w:val="006D34B9"/>
    <w:rsid w:val="00727152"/>
    <w:rsid w:val="0072795D"/>
    <w:rsid w:val="0079399A"/>
    <w:rsid w:val="007C335B"/>
    <w:rsid w:val="007E4ACB"/>
    <w:rsid w:val="00802948"/>
    <w:rsid w:val="00823950"/>
    <w:rsid w:val="00861BFB"/>
    <w:rsid w:val="008974B1"/>
    <w:rsid w:val="00957585"/>
    <w:rsid w:val="009611F3"/>
    <w:rsid w:val="009B7DC3"/>
    <w:rsid w:val="00A813B5"/>
    <w:rsid w:val="00A934C1"/>
    <w:rsid w:val="00AA0580"/>
    <w:rsid w:val="00AD154F"/>
    <w:rsid w:val="00B307B5"/>
    <w:rsid w:val="00B420D3"/>
    <w:rsid w:val="00B46A08"/>
    <w:rsid w:val="00B578D3"/>
    <w:rsid w:val="00B87720"/>
    <w:rsid w:val="00BC3968"/>
    <w:rsid w:val="00BE6C96"/>
    <w:rsid w:val="00C11DE5"/>
    <w:rsid w:val="00C15C56"/>
    <w:rsid w:val="00C36A33"/>
    <w:rsid w:val="00C40C04"/>
    <w:rsid w:val="00C70466"/>
    <w:rsid w:val="00C80FF1"/>
    <w:rsid w:val="00CB6564"/>
    <w:rsid w:val="00D0250E"/>
    <w:rsid w:val="00D15B1D"/>
    <w:rsid w:val="00D72578"/>
    <w:rsid w:val="00D72853"/>
    <w:rsid w:val="00DD685E"/>
    <w:rsid w:val="00E14405"/>
    <w:rsid w:val="00E20061"/>
    <w:rsid w:val="00E7445A"/>
    <w:rsid w:val="00EC0345"/>
    <w:rsid w:val="00ED13B4"/>
    <w:rsid w:val="00F12706"/>
    <w:rsid w:val="00F40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D9336A"/>
  <w15:docId w15:val="{DF1278C9-B115-472B-8AD6-0706921319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B0B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B0BF8"/>
    <w:pPr>
      <w:spacing w:before="100" w:beforeAutospacing="1" w:after="100" w:afterAutospacing="1"/>
    </w:pPr>
    <w:rPr>
      <w:rFonts w:eastAsia="Calibri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62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6267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4867F4"/>
    <w:rPr>
      <w:rFonts w:asciiTheme="minorHAnsi" w:hAnsiTheme="minorHAnsi"/>
      <w:sz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867F4"/>
    <w:rPr>
      <w:rFonts w:asciiTheme="minorHAnsi" w:hAnsiTheme="minorHAnsi"/>
      <w:sz w:val="22"/>
    </w:rPr>
  </w:style>
  <w:style w:type="character" w:styleId="PlaceholderText">
    <w:name w:val="Placeholder Text"/>
    <w:basedOn w:val="DefaultParagraphFont"/>
    <w:uiPriority w:val="99"/>
    <w:semiHidden/>
    <w:rsid w:val="00A813B5"/>
    <w:rPr>
      <w:color w:val="808080"/>
    </w:rPr>
  </w:style>
  <w:style w:type="paragraph" w:customStyle="1" w:styleId="paragraph">
    <w:name w:val="paragraph"/>
    <w:basedOn w:val="Normal"/>
    <w:rsid w:val="0042463A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normaltextrun">
    <w:name w:val="normaltextrun"/>
    <w:basedOn w:val="DefaultParagraphFont"/>
    <w:rsid w:val="0042463A"/>
  </w:style>
  <w:style w:type="character" w:customStyle="1" w:styleId="eop">
    <w:name w:val="eop"/>
    <w:basedOn w:val="DefaultParagraphFont"/>
    <w:rsid w:val="0042463A"/>
  </w:style>
  <w:style w:type="character" w:styleId="CommentReference">
    <w:name w:val="annotation reference"/>
    <w:basedOn w:val="DefaultParagraphFont"/>
    <w:uiPriority w:val="99"/>
    <w:semiHidden/>
    <w:unhideWhenUsed/>
    <w:rsid w:val="00CB656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B656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B656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B656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B656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34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158268">
          <w:marLeft w:val="-75"/>
          <w:marRight w:val="0"/>
          <w:marTop w:val="30"/>
          <w:marBottom w:val="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4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5162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1502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3975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6428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1396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9713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943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2854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16206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2134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6970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386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5409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31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1268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4443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9441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9847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8764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4087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825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2704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6701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121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6377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2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9789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4644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9958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03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9268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5319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16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621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164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6387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7957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8858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7047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9973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719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3864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1997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2737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5117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042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55557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7855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484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8562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1201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0935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1330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267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7656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2985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69907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1913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3877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075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1933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3339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35894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2380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558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3575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1832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5129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35512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4306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6435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9607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791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61158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5132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580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0820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7042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5650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4014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9498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6800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0632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7815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6001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60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4.wmf"/><Relationship Id="rId42" Type="http://schemas.openxmlformats.org/officeDocument/2006/relationships/oleObject" Target="embeddings/oleObject11.bin"/><Relationship Id="rId47" Type="http://schemas.openxmlformats.org/officeDocument/2006/relationships/image" Target="media/image32.wmf"/><Relationship Id="rId63" Type="http://schemas.openxmlformats.org/officeDocument/2006/relationships/oleObject" Target="embeddings/oleObject20.bin"/><Relationship Id="rId68" Type="http://schemas.openxmlformats.org/officeDocument/2006/relationships/oleObject" Target="embeddings/oleObject22.bin"/><Relationship Id="rId7" Type="http://schemas.openxmlformats.org/officeDocument/2006/relationships/image" Target="media/image3.wmf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9" Type="http://schemas.openxmlformats.org/officeDocument/2006/relationships/image" Target="media/image19.png"/><Relationship Id="rId11" Type="http://schemas.openxmlformats.org/officeDocument/2006/relationships/image" Target="media/image6.png"/><Relationship Id="rId24" Type="http://schemas.openxmlformats.org/officeDocument/2006/relationships/image" Target="media/image16.wmf"/><Relationship Id="rId32" Type="http://schemas.openxmlformats.org/officeDocument/2006/relationships/image" Target="media/image22.png"/><Relationship Id="rId37" Type="http://schemas.openxmlformats.org/officeDocument/2006/relationships/image" Target="media/image25.png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2.bin"/><Relationship Id="rId53" Type="http://schemas.openxmlformats.org/officeDocument/2006/relationships/image" Target="media/image35.png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1.bin"/><Relationship Id="rId5" Type="http://schemas.openxmlformats.org/officeDocument/2006/relationships/image" Target="media/image2.wmf"/><Relationship Id="rId61" Type="http://schemas.openxmlformats.org/officeDocument/2006/relationships/image" Target="media/image39.png"/><Relationship Id="rId19" Type="http://schemas.openxmlformats.org/officeDocument/2006/relationships/image" Target="media/image13.wmf"/><Relationship Id="rId14" Type="http://schemas.openxmlformats.org/officeDocument/2006/relationships/image" Target="media/image8.png"/><Relationship Id="rId22" Type="http://schemas.openxmlformats.org/officeDocument/2006/relationships/oleObject" Target="embeddings/oleObject5.bin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image" Target="media/image24.wmf"/><Relationship Id="rId43" Type="http://schemas.openxmlformats.org/officeDocument/2006/relationships/image" Target="media/image29.png"/><Relationship Id="rId48" Type="http://schemas.openxmlformats.org/officeDocument/2006/relationships/oleObject" Target="embeddings/oleObject13.bin"/><Relationship Id="rId56" Type="http://schemas.openxmlformats.org/officeDocument/2006/relationships/image" Target="media/image37.wmf"/><Relationship Id="rId64" Type="http://schemas.openxmlformats.org/officeDocument/2006/relationships/image" Target="media/image41.png"/><Relationship Id="rId69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image" Target="media/image11.png"/><Relationship Id="rId25" Type="http://schemas.openxmlformats.org/officeDocument/2006/relationships/oleObject" Target="embeddings/oleObject6.bin"/><Relationship Id="rId33" Type="http://schemas.openxmlformats.org/officeDocument/2006/relationships/image" Target="media/image23.wmf"/><Relationship Id="rId38" Type="http://schemas.openxmlformats.org/officeDocument/2006/relationships/image" Target="media/image26.png"/><Relationship Id="rId46" Type="http://schemas.openxmlformats.org/officeDocument/2006/relationships/image" Target="media/image31.png"/><Relationship Id="rId59" Type="http://schemas.openxmlformats.org/officeDocument/2006/relationships/image" Target="media/image38.wmf"/><Relationship Id="rId67" Type="http://schemas.openxmlformats.org/officeDocument/2006/relationships/image" Target="media/image43.wmf"/><Relationship Id="rId20" Type="http://schemas.openxmlformats.org/officeDocument/2006/relationships/oleObject" Target="embeddings/oleObject4.bin"/><Relationship Id="rId41" Type="http://schemas.openxmlformats.org/officeDocument/2006/relationships/image" Target="media/image28.wmf"/><Relationship Id="rId54" Type="http://schemas.openxmlformats.org/officeDocument/2006/relationships/image" Target="media/image36.wmf"/><Relationship Id="rId62" Type="http://schemas.openxmlformats.org/officeDocument/2006/relationships/image" Target="media/image40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9.png"/><Relationship Id="rId23" Type="http://schemas.openxmlformats.org/officeDocument/2006/relationships/image" Target="media/image15.png"/><Relationship Id="rId28" Type="http://schemas.openxmlformats.org/officeDocument/2006/relationships/image" Target="media/image18.pn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7.bin"/><Relationship Id="rId10" Type="http://schemas.openxmlformats.org/officeDocument/2006/relationships/image" Target="media/image5.png"/><Relationship Id="rId31" Type="http://schemas.openxmlformats.org/officeDocument/2006/relationships/image" Target="media/image21.png"/><Relationship Id="rId44" Type="http://schemas.openxmlformats.org/officeDocument/2006/relationships/image" Target="media/image30.wmf"/><Relationship Id="rId52" Type="http://schemas.openxmlformats.org/officeDocument/2006/relationships/image" Target="media/image34.png"/><Relationship Id="rId60" Type="http://schemas.openxmlformats.org/officeDocument/2006/relationships/oleObject" Target="embeddings/oleObject19.bin"/><Relationship Id="rId65" Type="http://schemas.openxmlformats.org/officeDocument/2006/relationships/image" Target="media/image42.wmf"/><Relationship Id="rId4" Type="http://schemas.openxmlformats.org/officeDocument/2006/relationships/image" Target="media/image1.emf"/><Relationship Id="rId9" Type="http://schemas.openxmlformats.org/officeDocument/2006/relationships/image" Target="media/image4.png"/><Relationship Id="rId13" Type="http://schemas.openxmlformats.org/officeDocument/2006/relationships/oleObject" Target="embeddings/oleObject3.bin"/><Relationship Id="rId18" Type="http://schemas.openxmlformats.org/officeDocument/2006/relationships/image" Target="media/image12.png"/><Relationship Id="rId39" Type="http://schemas.openxmlformats.org/officeDocument/2006/relationships/image" Target="media/image27.wmf"/><Relationship Id="rId34" Type="http://schemas.openxmlformats.org/officeDocument/2006/relationships/oleObject" Target="embeddings/oleObject8.bin"/><Relationship Id="rId50" Type="http://schemas.openxmlformats.org/officeDocument/2006/relationships/image" Target="media/image33.wmf"/><Relationship Id="rId5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7</Pages>
  <Words>622</Words>
  <Characters>354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rietta City Schools</Company>
  <LinksUpToDate>false</LinksUpToDate>
  <CharactersWithSpaces>4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nolt, Crystal</dc:creator>
  <cp:lastModifiedBy>Crystal Pinson</cp:lastModifiedBy>
  <cp:revision>12</cp:revision>
  <dcterms:created xsi:type="dcterms:W3CDTF">2020-03-11T18:40:00Z</dcterms:created>
  <dcterms:modified xsi:type="dcterms:W3CDTF">2020-03-12T15:13:00Z</dcterms:modified>
</cp:coreProperties>
</file>